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260" r:id="rId3"/>
    <p:sldId id="259" r:id="rId4"/>
    <p:sldId id="388" r:id="rId5"/>
    <p:sldId id="273" r:id="rId6"/>
    <p:sldId id="390" r:id="rId7"/>
    <p:sldId id="274" r:id="rId8"/>
    <p:sldId id="337" r:id="rId9"/>
    <p:sldId id="327" r:id="rId10"/>
    <p:sldId id="364" r:id="rId11"/>
    <p:sldId id="365" r:id="rId12"/>
    <p:sldId id="382" r:id="rId13"/>
    <p:sldId id="366" r:id="rId14"/>
    <p:sldId id="383" r:id="rId15"/>
    <p:sldId id="385" r:id="rId16"/>
    <p:sldId id="367" r:id="rId17"/>
    <p:sldId id="363" r:id="rId18"/>
    <p:sldId id="368" r:id="rId19"/>
    <p:sldId id="369" r:id="rId20"/>
    <p:sldId id="370" r:id="rId21"/>
    <p:sldId id="389" r:id="rId22"/>
    <p:sldId id="380" r:id="rId23"/>
    <p:sldId id="386" r:id="rId24"/>
    <p:sldId id="387" r:id="rId25"/>
    <p:sldId id="381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81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7A8E2D-ACE7-4DA5-921B-7DAB9AF77913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9AE014-441B-472D-BDD7-416B876D9C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0399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1157A9-863C-4B47-83E4-B552BE5ACE0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B060402020202020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B060402020202020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0123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9949" marR="50904" algn="just">
              <a:lnSpc>
                <a:spcPct val="115000"/>
              </a:lnSpc>
              <a:tabLst>
                <a:tab pos="176101" algn="l"/>
              </a:tabLst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ED40AF1-241F-463A-8508-92C4EB2DF3E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1127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6468D-423E-4B9E-A787-863CCFAB5F2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7323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9BA091-B049-440E-A9DE-4AFD211E0B1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343C01B-4506-421B-B2D5-9C8C4C7288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B2753C-5976-4908-A471-5667CCF0CA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50-861A-4E16-ACA5-CFB574FC0B27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3536EF-7039-4C26-BD2B-7C6D970F8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696732-9EA9-41DC-A70F-FA0427844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940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05BB38-0A43-4EBB-B9F9-96743BA042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E9B86F1-1A2F-4F49-A3EA-03D12708C0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047BBA-157C-4F38-925C-08713BEFF1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50-861A-4E16-ACA5-CFB574FC0B27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FC29B9-4D56-4813-A738-449E224AA1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E36CD0-FCFC-47B3-B069-44F93C91D5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081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930BBFA-69FD-4076-8216-10140F03F17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1F26F63-84C0-4E54-9C85-45EBDA34DA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600242-AE34-48CA-ACC2-390CB58DE0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50-861A-4E16-ACA5-CFB574FC0B27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84C6B1-C153-4E87-8DDF-C9D53FD991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D2ADEE-1C32-4EA3-B7C1-031B920C0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17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28991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17F4E4-C77D-444F-A00A-2BC07E021B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4196CF-5000-4062-AC33-F38F9A09C0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2D06D0-8C28-42B8-B637-97C3B6CF69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50-861A-4E16-ACA5-CFB574FC0B27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6705BD-2477-4D19-8794-AA2D872CBB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5C3338-6492-472C-A2CB-79AB477260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62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AEA7AF-8BCA-4A8F-B23B-80A2EAA804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6210EA-F805-43FC-B987-54DA471DC1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D4EB38-C842-4050-BD21-E4E97FE6C1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50-861A-4E16-ACA5-CFB574FC0B27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F477E3-CA39-4B68-A61C-7FAE7480E7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154D21-7524-47E6-B392-AB97D6B1B7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513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2CA2F3-1A00-4AFB-9BDD-854E93B91C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CC23E8-DEC0-4535-838D-FAA17E28DA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E1BE21-6FA8-4042-94DF-79F774CDC77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D5F40D5-157E-45A4-A0AF-6D2342510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50-861A-4E16-ACA5-CFB574FC0B27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5F23D6-EE9B-4751-ADB3-5456DE930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60C82CF-4D98-4026-B479-3415992D1C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514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1BD90-418A-44E0-AC71-B3DA0383A2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EA4585-302C-47B5-A4ED-74C3AF1E04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72D8B1-2615-4CD9-8FE1-87B188D19F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9E9BAD4-7EA8-43FE-8EDF-3FD0CCB0A9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4F538DC-2C79-4A4D-B401-FA0B1370F3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4A38519-F138-4C0B-A5F2-F04CACC125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50-861A-4E16-ACA5-CFB574FC0B27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A65505F-BF2F-4EFF-A2FC-B32C2D6D69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2A78266-886E-47E5-89DA-8744DBFD2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191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AE7646-AA67-42BA-8945-1837D5B591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6244857-CB13-4635-BB5C-EB2B931151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50-861A-4E16-ACA5-CFB574FC0B27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EEE53B8-CC7F-4D51-B349-2C83A3910A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7985B0-90B8-4755-87C4-15DBA487B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835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7EA43D-9BF9-4891-AECE-7BF84E16E7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50-861A-4E16-ACA5-CFB574FC0B27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62AA3A-3CB6-476E-B799-DD7BD97732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C2746F-C46A-4BB4-85F7-C90343C7D2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820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CD23CE-56FE-4B56-9BD2-B07781DAF7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4A465D-7BEF-4FB8-A4BE-E86D98B439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4A7B14-A678-4693-BEA4-CC560E21260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3A88A0-7AC9-49E8-BD26-C80A9B6489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50-861A-4E16-ACA5-CFB574FC0B27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2434FF4-E884-4DA6-BB62-F07E6E0681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4D720D8-EBE4-47FD-9030-B0CEA13518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440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02695-BBCB-472F-96A4-367D4B1384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C7EAD4F-9140-4282-B4F8-E7E3795425C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273BED9-CFD2-4A06-A6E3-1CCF58FF28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5D0013-4F3D-47B8-8D6C-A3DE69D35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50-861A-4E16-ACA5-CFB574FC0B27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F304280-CC0C-437A-84EF-B4A5B3B2E3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284E66-786A-4D11-91F6-AAB4C388B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651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E27765-F51F-4E3C-A641-FB2551BAB8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56C505-7D42-4FD1-BCC2-FC68290FA1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064C4F-F9E4-4892-8B17-894BB537D42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210E50-861A-4E16-ACA5-CFB574FC0B27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C668C6-82E1-4476-9EE5-D2759DFB05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D55B2D-CF8F-451A-91DD-B04DFB6D66A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992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sv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11" Type="http://schemas.openxmlformats.org/officeDocument/2006/relationships/image" Target="../media/image30.emf"/><Relationship Id="rId5" Type="http://schemas.openxmlformats.org/officeDocument/2006/relationships/image" Target="../media/image24.sv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audio" Target="../media/media1.mp3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microsoft.com/office/2007/relationships/media" Target="../media/media1.mp3"/><Relationship Id="rId1" Type="http://schemas.openxmlformats.org/officeDocument/2006/relationships/tags" Target="../tags/tag6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35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42.emf"/><Relationship Id="rId18" Type="http://schemas.openxmlformats.org/officeDocument/2006/relationships/image" Target="../media/image46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3.wav"/><Relationship Id="rId12" Type="http://schemas.openxmlformats.org/officeDocument/2006/relationships/image" Target="../media/image41.png"/><Relationship Id="rId17" Type="http://schemas.openxmlformats.org/officeDocument/2006/relationships/image" Target="../media/image45.png"/><Relationship Id="rId2" Type="http://schemas.openxmlformats.org/officeDocument/2006/relationships/audio" Target="../media/media2.mp3"/><Relationship Id="rId16" Type="http://schemas.openxmlformats.org/officeDocument/2006/relationships/image" Target="../media/image36.png"/><Relationship Id="rId20" Type="http://schemas.openxmlformats.org/officeDocument/2006/relationships/image" Target="../media/image48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40.png"/><Relationship Id="rId24" Type="http://schemas.openxmlformats.org/officeDocument/2006/relationships/audio" Target="NULL"/><Relationship Id="rId5" Type="http://schemas.openxmlformats.org/officeDocument/2006/relationships/audio" Target="../media/audio1.wav"/><Relationship Id="rId15" Type="http://schemas.openxmlformats.org/officeDocument/2006/relationships/image" Target="../media/image44.png"/><Relationship Id="rId23" Type="http://schemas.openxmlformats.org/officeDocument/2006/relationships/audio" Target="NULL"/><Relationship Id="rId10" Type="http://schemas.openxmlformats.org/officeDocument/2006/relationships/image" Target="../media/image39.emf"/><Relationship Id="rId19" Type="http://schemas.openxmlformats.org/officeDocument/2006/relationships/image" Target="../media/image47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38.png"/><Relationship Id="rId14" Type="http://schemas.openxmlformats.org/officeDocument/2006/relationships/image" Target="../media/image43.png"/><Relationship Id="rId22" Type="http://schemas.openxmlformats.org/officeDocument/2006/relationships/audio" Target="NUL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2.emf"/><Relationship Id="rId18" Type="http://schemas.openxmlformats.org/officeDocument/2006/relationships/image" Target="../media/image97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7.png"/><Relationship Id="rId7" Type="http://schemas.openxmlformats.org/officeDocument/2006/relationships/audio" Target="../media/audio4.wav"/><Relationship Id="rId12" Type="http://schemas.openxmlformats.org/officeDocument/2006/relationships/image" Target="../media/image41.png"/><Relationship Id="rId17" Type="http://schemas.openxmlformats.org/officeDocument/2006/relationships/image" Target="../media/image49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36.png"/><Relationship Id="rId20" Type="http://schemas.openxmlformats.org/officeDocument/2006/relationships/image" Target="../media/image98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40.png"/><Relationship Id="rId24" Type="http://schemas.openxmlformats.org/officeDocument/2006/relationships/image" Target="../media/image100.png"/><Relationship Id="rId5" Type="http://schemas.openxmlformats.org/officeDocument/2006/relationships/audio" Target="../media/audio2.wav"/><Relationship Id="rId15" Type="http://schemas.openxmlformats.org/officeDocument/2006/relationships/image" Target="../media/image44.png"/><Relationship Id="rId23" Type="http://schemas.openxmlformats.org/officeDocument/2006/relationships/image" Target="../media/image48.png"/><Relationship Id="rId28" Type="http://schemas.openxmlformats.org/officeDocument/2006/relationships/audio" Target="NULL"/><Relationship Id="rId10" Type="http://schemas.openxmlformats.org/officeDocument/2006/relationships/image" Target="../media/image710.png"/><Relationship Id="rId19" Type="http://schemas.openxmlformats.org/officeDocument/2006/relationships/image" Target="../media/image46.png"/><Relationship Id="rId4" Type="http://schemas.openxmlformats.org/officeDocument/2006/relationships/audio" Target="../media/audio1.wav"/><Relationship Id="rId9" Type="http://schemas.openxmlformats.org/officeDocument/2006/relationships/image" Target="../media/image39.emf"/><Relationship Id="rId14" Type="http://schemas.openxmlformats.org/officeDocument/2006/relationships/image" Target="../media/image43.png"/><Relationship Id="rId22" Type="http://schemas.openxmlformats.org/officeDocument/2006/relationships/image" Target="../media/image99.png"/><Relationship Id="rId27" Type="http://schemas.openxmlformats.org/officeDocument/2006/relationships/audio" Target="NUL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2.emf"/><Relationship Id="rId18" Type="http://schemas.openxmlformats.org/officeDocument/2006/relationships/image" Target="../media/image46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4.wav"/><Relationship Id="rId12" Type="http://schemas.openxmlformats.org/officeDocument/2006/relationships/image" Target="../media/image41.png"/><Relationship Id="rId17" Type="http://schemas.openxmlformats.org/officeDocument/2006/relationships/image" Target="../media/image45.png"/><Relationship Id="rId2" Type="http://schemas.openxmlformats.org/officeDocument/2006/relationships/audio" Target="../media/media2.mp3"/><Relationship Id="rId16" Type="http://schemas.openxmlformats.org/officeDocument/2006/relationships/image" Target="../media/image36.png"/><Relationship Id="rId20" Type="http://schemas.openxmlformats.org/officeDocument/2006/relationships/image" Target="../media/image48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40.png"/><Relationship Id="rId24" Type="http://schemas.openxmlformats.org/officeDocument/2006/relationships/audio" Target="NULL"/><Relationship Id="rId5" Type="http://schemas.openxmlformats.org/officeDocument/2006/relationships/audio" Target="../media/audio2.wav"/><Relationship Id="rId15" Type="http://schemas.openxmlformats.org/officeDocument/2006/relationships/image" Target="../media/image44.png"/><Relationship Id="rId23" Type="http://schemas.openxmlformats.org/officeDocument/2006/relationships/audio" Target="NULL"/><Relationship Id="rId10" Type="http://schemas.openxmlformats.org/officeDocument/2006/relationships/image" Target="../media/image760.png"/><Relationship Id="rId19" Type="http://schemas.openxmlformats.org/officeDocument/2006/relationships/image" Target="../media/image47.png"/><Relationship Id="rId4" Type="http://schemas.openxmlformats.org/officeDocument/2006/relationships/audio" Target="../media/audio1.wav"/><Relationship Id="rId9" Type="http://schemas.openxmlformats.org/officeDocument/2006/relationships/image" Target="../media/image39.emf"/><Relationship Id="rId14" Type="http://schemas.openxmlformats.org/officeDocument/2006/relationships/image" Target="../media/image43.png"/><Relationship Id="rId22" Type="http://schemas.openxmlformats.org/officeDocument/2006/relationships/audio" Target="NUL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18" Type="http://schemas.openxmlformats.org/officeDocument/2006/relationships/image" Target="../media/image47.png"/><Relationship Id="rId3" Type="http://schemas.openxmlformats.org/officeDocument/2006/relationships/slideLayout" Target="../slideLayouts/slideLayout7.xml"/><Relationship Id="rId21" Type="http://schemas.openxmlformats.org/officeDocument/2006/relationships/audio" Target="../media/audio1.wav"/><Relationship Id="rId7" Type="http://schemas.openxmlformats.org/officeDocument/2006/relationships/audio" Target="../media/audio4.wav"/><Relationship Id="rId12" Type="http://schemas.openxmlformats.org/officeDocument/2006/relationships/image" Target="../media/image42.emf"/><Relationship Id="rId17" Type="http://schemas.openxmlformats.org/officeDocument/2006/relationships/image" Target="../media/image46.png"/><Relationship Id="rId2" Type="http://schemas.openxmlformats.org/officeDocument/2006/relationships/audio" Target="../media/media2.mp3"/><Relationship Id="rId16" Type="http://schemas.openxmlformats.org/officeDocument/2006/relationships/image" Target="../media/image45.png"/><Relationship Id="rId20" Type="http://schemas.openxmlformats.org/officeDocument/2006/relationships/image" Target="../media/image50.emf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41.png"/><Relationship Id="rId24" Type="http://schemas.openxmlformats.org/officeDocument/2006/relationships/audio" Target="../media/audio4.wav"/><Relationship Id="rId5" Type="http://schemas.openxmlformats.org/officeDocument/2006/relationships/audio" Target="../media/audio2.wav"/><Relationship Id="rId15" Type="http://schemas.openxmlformats.org/officeDocument/2006/relationships/image" Target="../media/image36.png"/><Relationship Id="rId23" Type="http://schemas.openxmlformats.org/officeDocument/2006/relationships/audio" Target="../media/audio3.wav"/><Relationship Id="rId10" Type="http://schemas.openxmlformats.org/officeDocument/2006/relationships/image" Target="../media/image40.png"/><Relationship Id="rId19" Type="http://schemas.openxmlformats.org/officeDocument/2006/relationships/image" Target="../media/image48.png"/><Relationship Id="rId4" Type="http://schemas.openxmlformats.org/officeDocument/2006/relationships/audio" Target="../media/audio1.wav"/><Relationship Id="rId9" Type="http://schemas.openxmlformats.org/officeDocument/2006/relationships/image" Target="../media/image39.emf"/><Relationship Id="rId14" Type="http://schemas.openxmlformats.org/officeDocument/2006/relationships/image" Target="../media/image44.png"/><Relationship Id="rId22" Type="http://schemas.openxmlformats.org/officeDocument/2006/relationships/audio" Target="../media/audio2.wav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18" Type="http://schemas.openxmlformats.org/officeDocument/2006/relationships/image" Target="../media/image47.png"/><Relationship Id="rId3" Type="http://schemas.openxmlformats.org/officeDocument/2006/relationships/slideLayout" Target="../slideLayouts/slideLayout7.xml"/><Relationship Id="rId21" Type="http://schemas.openxmlformats.org/officeDocument/2006/relationships/audio" Target="../media/audio1.wav"/><Relationship Id="rId7" Type="http://schemas.openxmlformats.org/officeDocument/2006/relationships/audio" Target="../media/audio4.wav"/><Relationship Id="rId12" Type="http://schemas.openxmlformats.org/officeDocument/2006/relationships/image" Target="../media/image42.emf"/><Relationship Id="rId17" Type="http://schemas.openxmlformats.org/officeDocument/2006/relationships/image" Target="../media/image46.png"/><Relationship Id="rId2" Type="http://schemas.openxmlformats.org/officeDocument/2006/relationships/audio" Target="../media/media2.mp3"/><Relationship Id="rId16" Type="http://schemas.openxmlformats.org/officeDocument/2006/relationships/image" Target="../media/image45.png"/><Relationship Id="rId20" Type="http://schemas.openxmlformats.org/officeDocument/2006/relationships/image" Target="../media/image51.emf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41.png"/><Relationship Id="rId24" Type="http://schemas.openxmlformats.org/officeDocument/2006/relationships/audio" Target="../media/audio4.wav"/><Relationship Id="rId5" Type="http://schemas.openxmlformats.org/officeDocument/2006/relationships/audio" Target="../media/audio2.wav"/><Relationship Id="rId15" Type="http://schemas.openxmlformats.org/officeDocument/2006/relationships/image" Target="../media/image36.png"/><Relationship Id="rId23" Type="http://schemas.openxmlformats.org/officeDocument/2006/relationships/audio" Target="../media/audio3.wav"/><Relationship Id="rId10" Type="http://schemas.openxmlformats.org/officeDocument/2006/relationships/image" Target="../media/image40.png"/><Relationship Id="rId19" Type="http://schemas.openxmlformats.org/officeDocument/2006/relationships/image" Target="../media/image48.png"/><Relationship Id="rId4" Type="http://schemas.openxmlformats.org/officeDocument/2006/relationships/audio" Target="../media/audio1.wav"/><Relationship Id="rId9" Type="http://schemas.openxmlformats.org/officeDocument/2006/relationships/image" Target="../media/image39.emf"/><Relationship Id="rId14" Type="http://schemas.openxmlformats.org/officeDocument/2006/relationships/image" Target="../media/image44.png"/><Relationship Id="rId22" Type="http://schemas.openxmlformats.org/officeDocument/2006/relationships/audio" Target="../media/audio2.wav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7" Type="http://schemas.openxmlformats.org/officeDocument/2006/relationships/image" Target="../media/image54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24.svg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花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V="1">
            <a:off x="8898890" y="-12065"/>
            <a:ext cx="3300730" cy="1676400"/>
          </a:xfrm>
          <a:prstGeom prst="rect">
            <a:avLst/>
          </a:prstGeom>
        </p:spPr>
      </p:pic>
      <p:pic>
        <p:nvPicPr>
          <p:cNvPr id="5" name="图片 4" descr="花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5240" y="5411470"/>
            <a:ext cx="3821430" cy="1457325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419367" y="1474163"/>
            <a:ext cx="9389660" cy="3076882"/>
            <a:chOff x="5261" y="3406"/>
            <a:chExt cx="8762" cy="4034"/>
          </a:xfrm>
        </p:grpSpPr>
        <p:grpSp>
          <p:nvGrpSpPr>
            <p:cNvPr id="9" name="组合 8"/>
            <p:cNvGrpSpPr/>
            <p:nvPr/>
          </p:nvGrpSpPr>
          <p:grpSpPr>
            <a:xfrm>
              <a:off x="5261" y="3406"/>
              <a:ext cx="8762" cy="4035"/>
              <a:chOff x="5219" y="2121"/>
              <a:chExt cx="8762" cy="4035"/>
            </a:xfrm>
          </p:grpSpPr>
          <p:cxnSp>
            <p:nvCxnSpPr>
              <p:cNvPr id="2" name="直接连接符 1"/>
              <p:cNvCxnSpPr/>
              <p:nvPr/>
            </p:nvCxnSpPr>
            <p:spPr>
              <a:xfrm>
                <a:off x="5219" y="6131"/>
                <a:ext cx="8762" cy="10"/>
              </a:xfrm>
              <a:prstGeom prst="line">
                <a:avLst/>
              </a:prstGeom>
              <a:ln w="22225">
                <a:solidFill>
                  <a:srgbClr val="33660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" name="直接连接符 2"/>
              <p:cNvCxnSpPr/>
              <p:nvPr/>
            </p:nvCxnSpPr>
            <p:spPr>
              <a:xfrm>
                <a:off x="5219" y="2121"/>
                <a:ext cx="0" cy="4035"/>
              </a:xfrm>
              <a:prstGeom prst="line">
                <a:avLst/>
              </a:prstGeom>
              <a:ln w="22225">
                <a:solidFill>
                  <a:srgbClr val="33660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直接连接符 5"/>
              <p:cNvCxnSpPr/>
              <p:nvPr/>
            </p:nvCxnSpPr>
            <p:spPr>
              <a:xfrm>
                <a:off x="13966" y="2121"/>
                <a:ext cx="0" cy="4035"/>
              </a:xfrm>
              <a:prstGeom prst="line">
                <a:avLst/>
              </a:prstGeom>
              <a:ln w="22225">
                <a:solidFill>
                  <a:srgbClr val="33660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直接连接符 6"/>
              <p:cNvCxnSpPr/>
              <p:nvPr/>
            </p:nvCxnSpPr>
            <p:spPr>
              <a:xfrm>
                <a:off x="5219" y="2124"/>
                <a:ext cx="1336" cy="12"/>
              </a:xfrm>
              <a:prstGeom prst="line">
                <a:avLst/>
              </a:prstGeom>
              <a:ln w="22225">
                <a:solidFill>
                  <a:srgbClr val="33660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" name="直接连接符 10"/>
            <p:cNvCxnSpPr/>
            <p:nvPr/>
          </p:nvCxnSpPr>
          <p:spPr>
            <a:xfrm>
              <a:off x="12672" y="3421"/>
              <a:ext cx="1336" cy="12"/>
            </a:xfrm>
            <a:prstGeom prst="line">
              <a:avLst/>
            </a:prstGeom>
            <a:ln w="22225">
              <a:solidFill>
                <a:srgbClr val="33660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矩形 15"/>
          <p:cNvSpPr/>
          <p:nvPr/>
        </p:nvSpPr>
        <p:spPr>
          <a:xfrm>
            <a:off x="4271645" y="4314190"/>
            <a:ext cx="3701415" cy="449580"/>
          </a:xfrm>
          <a:prstGeom prst="rect">
            <a:avLst/>
          </a:prstGeom>
          <a:solidFill>
            <a:srgbClr val="3366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  <p:pic>
        <p:nvPicPr>
          <p:cNvPr id="18" name="图片 17" descr="花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2796" y="3873183"/>
            <a:ext cx="1229995" cy="1103630"/>
          </a:xfrm>
          <a:prstGeom prst="rect">
            <a:avLst/>
          </a:prstGeom>
        </p:spPr>
      </p:pic>
      <p:pic>
        <p:nvPicPr>
          <p:cNvPr id="19" name="图片 18" descr="鸟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68558" y="3941297"/>
            <a:ext cx="1003935" cy="784860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869736" y="1416669"/>
            <a:ext cx="10249468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#9Slide04 Yeseva One" panose="00000500000000000000" pitchFamily="2" charset="0"/>
                <a:ea typeface="微软雅黑"/>
                <a:cs typeface="#9Slide04 Taviraj Black" panose="00000A00000000000000" pitchFamily="2" charset="-34"/>
              </a:rPr>
              <a:t>CHÀO</a:t>
            </a:r>
            <a:r>
              <a:rPr kumimoji="0" lang="en-US" altLang="en-US" sz="50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#9Slide04 Yeseva One" panose="00000500000000000000" pitchFamily="2" charset="0"/>
                <a:ea typeface="微软雅黑"/>
                <a:cs typeface="#9Slide04 Taviraj Black" panose="00000A00000000000000" pitchFamily="2" charset="-34"/>
              </a:rPr>
              <a:t> MỪNG QUÝ THẦY CÔ</a:t>
            </a:r>
          </a:p>
          <a:p>
            <a:pPr marL="0" marR="0" lvl="0" indent="0" algn="ctr" defTabSz="914400" rtl="0" eaLnBrk="1" fontAlgn="auto" latinLnBrk="0" hangingPunct="1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5000" b="1" baseline="0" dirty="0">
                <a:solidFill>
                  <a:srgbClr val="C00000"/>
                </a:solidFill>
                <a:latin typeface="#9Slide04 Yeseva One" panose="00000500000000000000" pitchFamily="2" charset="0"/>
                <a:ea typeface="微软雅黑"/>
                <a:cs typeface="#9Slide04 Taviraj Black" panose="00000A00000000000000" pitchFamily="2" charset="-34"/>
              </a:rPr>
              <a:t>VỀ</a:t>
            </a:r>
            <a:r>
              <a:rPr lang="en-US" altLang="en-US" sz="5000" b="1" dirty="0">
                <a:solidFill>
                  <a:srgbClr val="C00000"/>
                </a:solidFill>
                <a:latin typeface="#9Slide04 Yeseva One" panose="00000500000000000000" pitchFamily="2" charset="0"/>
                <a:ea typeface="微软雅黑"/>
                <a:cs typeface="#9Slide04 Taviraj Black" panose="00000A00000000000000" pitchFamily="2" charset="-34"/>
              </a:rPr>
              <a:t> DỰ GIỜ THĂM LỚP</a:t>
            </a:r>
          </a:p>
          <a:p>
            <a:pPr marL="0" marR="0" lvl="0" indent="0" algn="ctr" defTabSz="914400" rtl="0" eaLnBrk="1" fontAlgn="auto" latinLnBrk="0" hangingPunct="1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5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#9Slide04 Yeseva One" panose="00000500000000000000" pitchFamily="2" charset="0"/>
              <a:ea typeface="微软雅黑"/>
              <a:cs typeface="#9Slide04 Taviraj Black" panose="00000A00000000000000" pitchFamily="2" charset="-34"/>
            </a:endParaRPr>
          </a:p>
        </p:txBody>
      </p:sp>
      <p:pic>
        <p:nvPicPr>
          <p:cNvPr id="24" name="图片 23" descr="花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55342" y="1114834"/>
            <a:ext cx="887095" cy="86130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823941" y="3081680"/>
            <a:ext cx="6532559" cy="1153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05D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ỚP: 7A2</a:t>
            </a:r>
          </a:p>
          <a:p>
            <a:pPr marL="0" marR="0" lvl="0" indent="0" algn="ctr" defTabSz="914400" rtl="0" eaLnBrk="1" fontAlgn="auto" latinLnBrk="0" hangingPunct="1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b="1" dirty="0">
                <a:solidFill>
                  <a:srgbClr val="305D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RƯỜNG: THCS TẢ THANH OAI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305D00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5262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Content Placeholder 6" descr="thap-nghieng-pisa_du-lich-italia_17092012_03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139687" y="228599"/>
            <a:ext cx="4518991" cy="5562601"/>
          </a:xfrm>
        </p:spPr>
      </p:pic>
      <p:grpSp>
        <p:nvGrpSpPr>
          <p:cNvPr id="8" name="Group 7"/>
          <p:cNvGrpSpPr/>
          <p:nvPr/>
        </p:nvGrpSpPr>
        <p:grpSpPr>
          <a:xfrm>
            <a:off x="6629401" y="990600"/>
            <a:ext cx="3047999" cy="4267200"/>
            <a:chOff x="5257800" y="990600"/>
            <a:chExt cx="2543175" cy="4267200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257800" y="990600"/>
              <a:ext cx="2543175" cy="426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Box 9"/>
            <p:cNvSpPr txBox="1"/>
            <p:nvPr/>
          </p:nvSpPr>
          <p:spPr>
            <a:xfrm>
              <a:off x="6400800" y="28194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baseline="30000" dirty="0"/>
                <a:t>0</a:t>
              </a:r>
              <a:endParaRPr 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676401" y="589389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á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ê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i-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tali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Sun 12"/>
          <p:cNvSpPr/>
          <p:nvPr/>
        </p:nvSpPr>
        <p:spPr>
          <a:xfrm>
            <a:off x="8839200" y="6248400"/>
            <a:ext cx="381000" cy="381000"/>
          </a:xfrm>
          <a:prstGeom prst="su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miley Face 13">
            <a:hlinkClick r:id="" action="ppaction://noaction"/>
          </p:cNvPr>
          <p:cNvSpPr/>
          <p:nvPr/>
        </p:nvSpPr>
        <p:spPr>
          <a:xfrm>
            <a:off x="9829800" y="6324600"/>
            <a:ext cx="381000" cy="304800"/>
          </a:xfrm>
          <a:prstGeom prst="smileyFac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705600" y="304801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?</a:t>
            </a:r>
          </a:p>
        </p:txBody>
      </p:sp>
      <p:sp>
        <p:nvSpPr>
          <p:cNvPr id="18" name="Heart 17"/>
          <p:cNvSpPr/>
          <p:nvPr>
            <p:custDataLst>
              <p:tags r:id="rId1"/>
            </p:custDataLst>
          </p:nvPr>
        </p:nvSpPr>
        <p:spPr>
          <a:xfrm>
            <a:off x="9448800" y="6477000"/>
            <a:ext cx="228600" cy="152400"/>
          </a:xfrm>
          <a:prstGeom prst="hear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348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6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Content Placeholder 6" descr="thap-nghieng-pisa_du-lich-italia_17092012_03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139687" y="228599"/>
            <a:ext cx="4518991" cy="5562601"/>
          </a:xfrm>
        </p:spPr>
      </p:pic>
      <p:sp>
        <p:nvSpPr>
          <p:cNvPr id="11" name="TextBox 10"/>
          <p:cNvSpPr txBox="1"/>
          <p:nvPr/>
        </p:nvSpPr>
        <p:spPr>
          <a:xfrm>
            <a:off x="1676401" y="589389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á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ê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i-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tali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Sun 12"/>
          <p:cNvSpPr/>
          <p:nvPr/>
        </p:nvSpPr>
        <p:spPr>
          <a:xfrm>
            <a:off x="8839200" y="6248400"/>
            <a:ext cx="381000" cy="381000"/>
          </a:xfrm>
          <a:prstGeom prst="su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miley Face 13">
            <a:hlinkClick r:id="" action="ppaction://noaction"/>
          </p:cNvPr>
          <p:cNvSpPr/>
          <p:nvPr/>
        </p:nvSpPr>
        <p:spPr>
          <a:xfrm>
            <a:off x="9829800" y="6324600"/>
            <a:ext cx="381000" cy="304800"/>
          </a:xfrm>
          <a:prstGeom prst="smileyFac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Heart 17"/>
          <p:cNvSpPr/>
          <p:nvPr>
            <p:custDataLst>
              <p:tags r:id="rId1"/>
            </p:custDataLst>
          </p:nvPr>
        </p:nvSpPr>
        <p:spPr>
          <a:xfrm>
            <a:off x="9448800" y="6477000"/>
            <a:ext cx="228600" cy="152400"/>
          </a:xfrm>
          <a:prstGeom prst="hear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E56E4BC-894C-ED95-A7DA-93AEEEC0ADB0}"/>
              </a:ext>
            </a:extLst>
          </p:cNvPr>
          <p:cNvSpPr txBox="1"/>
          <p:nvPr/>
        </p:nvSpPr>
        <p:spPr>
          <a:xfrm>
            <a:off x="5905500" y="1840466"/>
            <a:ext cx="4114800" cy="34163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vi-V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áp gồm 8 tầng, cao 54,8 m, có trọng lượng khoảng 14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00 tấn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173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360 – 1370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á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i-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UNESCO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04098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985858" y="-306613"/>
            <a:ext cx="2553976" cy="2103548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453846" y="142787"/>
            <a:ext cx="2532747" cy="22604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EA19373-521D-E186-6082-FBA9C72EBF9A}"/>
                  </a:ext>
                </a:extLst>
              </p:cNvPr>
              <p:cNvSpPr txBox="1"/>
              <p:nvPr/>
            </p:nvSpPr>
            <p:spPr>
              <a:xfrm>
                <a:off x="106852" y="650727"/>
                <a:ext cx="10441877" cy="753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số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𝐴𝐶𝑥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EA19373-521D-E186-6082-FBA9C72EBF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52" y="650727"/>
                <a:ext cx="10441877" cy="753411"/>
              </a:xfrm>
              <a:prstGeom prst="rect">
                <a:avLst/>
              </a:prstGeom>
              <a:blipFill>
                <a:blip r:embed="rId6"/>
                <a:stretch>
                  <a:fillRect l="-1519" b="-24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CF8E2AC5-2ACA-4EDB-85AB-B7FE020348E7}"/>
              </a:ext>
            </a:extLst>
          </p:cNvPr>
          <p:cNvGrpSpPr/>
          <p:nvPr/>
        </p:nvGrpSpPr>
        <p:grpSpPr>
          <a:xfrm>
            <a:off x="916454" y="1361628"/>
            <a:ext cx="9446385" cy="2828133"/>
            <a:chOff x="660984" y="1648526"/>
            <a:chExt cx="14169577" cy="4242200"/>
          </a:xfrm>
        </p:grpSpPr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3F9566B4-9AC9-20B1-4597-DA8F928D2F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t="4567"/>
            <a:stretch/>
          </p:blipFill>
          <p:spPr>
            <a:xfrm>
              <a:off x="8750652" y="1651043"/>
              <a:ext cx="6079909" cy="3676589"/>
            </a:xfrm>
            <a:prstGeom prst="rect">
              <a:avLst/>
            </a:prstGeom>
          </p:spPr>
        </p:pic>
        <p:pic>
          <p:nvPicPr>
            <p:cNvPr id="40" name="Picture 39" descr="Chart, line chart&#10;&#10;Description automatically generated">
              <a:extLst>
                <a:ext uri="{FF2B5EF4-FFF2-40B4-BE49-F238E27FC236}">
                  <a16:creationId xmlns:a16="http://schemas.microsoft.com/office/drawing/2014/main" id="{428C39D2-4F63-A173-AEE9-290494DD1F5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27" t="22576" r="40316" b="34181"/>
            <a:stretch/>
          </p:blipFill>
          <p:spPr>
            <a:xfrm>
              <a:off x="660984" y="1648526"/>
              <a:ext cx="5147829" cy="4242200"/>
            </a:xfrm>
            <a:prstGeom prst="rect">
              <a:avLst/>
            </a:prstGeom>
          </p:spPr>
        </p:pic>
      </p:grpSp>
      <p:pic>
        <p:nvPicPr>
          <p:cNvPr id="3" name="Picture 25">
            <a:extLst>
              <a:ext uri="{FF2B5EF4-FFF2-40B4-BE49-F238E27FC236}">
                <a16:creationId xmlns:a16="http://schemas.microsoft.com/office/drawing/2014/main" id="{91CA4731-93F6-9538-00AD-B119BF172E6D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 l="1763" r="1763"/>
          <a:stretch>
            <a:fillRect/>
          </a:stretch>
        </p:blipFill>
        <p:spPr>
          <a:xfrm>
            <a:off x="10522223" y="4316672"/>
            <a:ext cx="1681315" cy="235111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F6C7433-5E9B-EE03-E508-48D8129ED892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5944"/>
          <a:stretch/>
        </p:blipFill>
        <p:spPr>
          <a:xfrm>
            <a:off x="916454" y="4317687"/>
            <a:ext cx="4175015" cy="210354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6D60C41-B8CE-ADE0-B786-668A4E97BD36}"/>
              </a:ext>
            </a:extLst>
          </p:cNvPr>
          <p:cNvSpPr txBox="1"/>
          <p:nvPr/>
        </p:nvSpPr>
        <p:spPr>
          <a:xfrm>
            <a:off x="106853" y="278296"/>
            <a:ext cx="43591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03C3E3-FBAB-AD70-B3DE-4A58984AA08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96000" y="4258446"/>
            <a:ext cx="4053273" cy="24675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 advTm="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Content Placeholder 6" descr="thap-nghieng-pisa_du-lich-italia_17092012_03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139687" y="228599"/>
            <a:ext cx="4518991" cy="5562601"/>
          </a:xfrm>
        </p:spPr>
      </p:pic>
      <p:grpSp>
        <p:nvGrpSpPr>
          <p:cNvPr id="8" name="Group 7"/>
          <p:cNvGrpSpPr/>
          <p:nvPr/>
        </p:nvGrpSpPr>
        <p:grpSpPr>
          <a:xfrm>
            <a:off x="6629401" y="990600"/>
            <a:ext cx="3047999" cy="4267200"/>
            <a:chOff x="5257800" y="990600"/>
            <a:chExt cx="2543175" cy="4267200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257800" y="990600"/>
              <a:ext cx="2543175" cy="426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Box 9"/>
            <p:cNvSpPr txBox="1"/>
            <p:nvPr/>
          </p:nvSpPr>
          <p:spPr>
            <a:xfrm>
              <a:off x="6400800" y="28194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baseline="30000" dirty="0"/>
                <a:t>0</a:t>
              </a:r>
              <a:endParaRPr 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676401" y="589389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á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ê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i-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tali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Sun 12"/>
          <p:cNvSpPr/>
          <p:nvPr/>
        </p:nvSpPr>
        <p:spPr>
          <a:xfrm>
            <a:off x="8839200" y="6248400"/>
            <a:ext cx="381000" cy="381000"/>
          </a:xfrm>
          <a:prstGeom prst="su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miley Face 13">
            <a:hlinkClick r:id="" action="ppaction://noaction"/>
          </p:cNvPr>
          <p:cNvSpPr/>
          <p:nvPr/>
        </p:nvSpPr>
        <p:spPr>
          <a:xfrm>
            <a:off x="9829800" y="6324600"/>
            <a:ext cx="381000" cy="304800"/>
          </a:xfrm>
          <a:prstGeom prst="smileyFac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705600" y="304801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?</a:t>
            </a:r>
          </a:p>
        </p:txBody>
      </p:sp>
      <p:sp>
        <p:nvSpPr>
          <p:cNvPr id="18" name="Heart 17"/>
          <p:cNvSpPr/>
          <p:nvPr>
            <p:custDataLst>
              <p:tags r:id="rId1"/>
            </p:custDataLst>
          </p:nvPr>
        </p:nvSpPr>
        <p:spPr>
          <a:xfrm>
            <a:off x="9448800" y="6477000"/>
            <a:ext cx="228600" cy="152400"/>
          </a:xfrm>
          <a:prstGeom prst="hear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917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6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llout: Quad Arrow 2">
            <a:extLst>
              <a:ext uri="{FF2B5EF4-FFF2-40B4-BE49-F238E27FC236}">
                <a16:creationId xmlns:a16="http://schemas.microsoft.com/office/drawing/2014/main" id="{A2A45972-A7F6-5EAD-F338-3C24A27A47A5}"/>
              </a:ext>
            </a:extLst>
          </p:cNvPr>
          <p:cNvSpPr/>
          <p:nvPr/>
        </p:nvSpPr>
        <p:spPr>
          <a:xfrm>
            <a:off x="1223889" y="689317"/>
            <a:ext cx="9622302" cy="5472331"/>
          </a:xfrm>
          <a:prstGeom prst="quad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089764A-7851-9F7F-9C0F-9F60C1FB524B}"/>
              </a:ext>
            </a:extLst>
          </p:cNvPr>
          <p:cNvSpPr/>
          <p:nvPr/>
        </p:nvSpPr>
        <p:spPr>
          <a:xfrm>
            <a:off x="3995225" y="2321169"/>
            <a:ext cx="3882683" cy="222269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ê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594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llout: Quad Arrow 2">
            <a:extLst>
              <a:ext uri="{FF2B5EF4-FFF2-40B4-BE49-F238E27FC236}">
                <a16:creationId xmlns:a16="http://schemas.microsoft.com/office/drawing/2014/main" id="{A2A45972-A7F6-5EAD-F338-3C24A27A47A5}"/>
              </a:ext>
            </a:extLst>
          </p:cNvPr>
          <p:cNvSpPr/>
          <p:nvPr/>
        </p:nvSpPr>
        <p:spPr>
          <a:xfrm>
            <a:off x="1223889" y="689317"/>
            <a:ext cx="9622302" cy="5472331"/>
          </a:xfrm>
          <a:prstGeom prst="quad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089764A-7851-9F7F-9C0F-9F60C1FB524B}"/>
              </a:ext>
            </a:extLst>
          </p:cNvPr>
          <p:cNvSpPr/>
          <p:nvPr/>
        </p:nvSpPr>
        <p:spPr>
          <a:xfrm>
            <a:off x="3995225" y="2321169"/>
            <a:ext cx="3882683" cy="222269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499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6F14090-15A9-4456-8175-C7CCD10ECE0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49DAC6A-E448-4B7A-9C55-2AB116CFDAF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69430" y="1263833"/>
            <a:ext cx="1467429" cy="53754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0F3D2DD-7984-4261-AD11-E61771F6149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3130796" y="2880682"/>
            <a:ext cx="1878299" cy="68805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6147CD3-2649-4E88-8CE1-81D576F84A32}"/>
              </a:ext>
            </a:extLst>
          </p:cNvPr>
          <p:cNvSpPr txBox="1"/>
          <p:nvPr/>
        </p:nvSpPr>
        <p:spPr>
          <a:xfrm>
            <a:off x="4188832" y="963837"/>
            <a:ext cx="3573094" cy="8309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5400" b="1">
                <a:ln w="31750">
                  <a:solidFill>
                    <a:schemeClr val="bg1"/>
                  </a:solidFill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ƠI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E5F91547-85E9-41A0-9391-B8B1188B5B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10651" y="1257301"/>
            <a:ext cx="2171888" cy="79559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653F800B-073E-42F5-BFFA-477203C967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909346" y="969299"/>
            <a:ext cx="2958096" cy="108359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B990A4E-1001-4E5F-813F-CD6CFC00C72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60403" y="2800502"/>
            <a:ext cx="1071939" cy="3926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408987E-8482-412C-8746-6EFF36F2C99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05919" y="2000251"/>
            <a:ext cx="2588191" cy="13991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EC0C90C-828F-4918-AC40-01B94FDF83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46619" y="2000251"/>
            <a:ext cx="2441294" cy="133232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FBD9397-1275-4277-92E8-BB3DEB4DCC9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38151" y="3456306"/>
            <a:ext cx="6115698" cy="1458594"/>
          </a:xfrm>
          <a:prstGeom prst="rect">
            <a:avLst/>
          </a:prstGeom>
        </p:spPr>
      </p:pic>
      <p:pic>
        <p:nvPicPr>
          <p:cNvPr id="3" name="NhacNen_New_mixdown">
            <a:hlinkClick r:id="" action="ppaction://media"/>
            <a:extLst>
              <a:ext uri="{FF2B5EF4-FFF2-40B4-BE49-F238E27FC236}">
                <a16:creationId xmlns:a16="http://schemas.microsoft.com/office/drawing/2014/main" id="{28167027-7A85-4724-A51F-9BCFD69997B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1192215" y="857250"/>
            <a:ext cx="621388" cy="621388"/>
          </a:xfrm>
          <a:prstGeom prst="rect">
            <a:avLst/>
          </a:prstGeom>
        </p:spPr>
      </p:pic>
      <p:pic>
        <p:nvPicPr>
          <p:cNvPr id="15" name="Picture 1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FCB68F2-2E43-46C4-8354-BD881388035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03085" y="5013475"/>
            <a:ext cx="1582049" cy="58069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5FC2DC4-E9A6-4E74-877B-2C3C0FD598BF}"/>
              </a:ext>
            </a:extLst>
          </p:cNvPr>
          <p:cNvSpPr txBox="1"/>
          <p:nvPr/>
        </p:nvSpPr>
        <p:spPr>
          <a:xfrm>
            <a:off x="-1357965" y="1614482"/>
            <a:ext cx="98745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  <a:t>Nhạc nề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87057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 p14:presetBounceEnd="6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 p14:presetBounceEnd="60000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 p14:presetBounceEnd="60000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Fallback>
  </mc:AlternateContent>
  <p:extLst>
    <p:ext uri="{E180D4A7-C9FB-4DFB-919C-405C955672EB}">
      <p14:showEvtLst xmlns:p14="http://schemas.microsoft.com/office/powerpoint/2010/main">
        <p14:playEvt time="10" objId="3"/>
      </p14:showEvt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2281965" y="696002"/>
            <a:ext cx="9071835" cy="1180356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4025C03-BBC1-4E41-924B-1D89C7CB42D3}"/>
                </a:ext>
              </a:extLst>
            </p:cNvPr>
            <p:cNvSpPr txBox="1"/>
            <p:nvPr/>
          </p:nvSpPr>
          <p:spPr>
            <a:xfrm>
              <a:off x="2722807" y="1078707"/>
              <a:ext cx="8427888" cy="164738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1000"/>
                </a:lnSpc>
              </a:pPr>
              <a:r>
                <a:rPr lang="en-US" sz="3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endParaRPr lang="vi-VN" sz="36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8641" y="906027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0600" y="1752600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11952" y="4379933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8991" y="4446814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9131" y="4359267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2303333" y="3429000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4148293" y="3989902"/>
              <a:ext cx="1468352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</a:t>
              </a:r>
              <a:r>
                <a:rPr lang="en-US" sz="3000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 </a:t>
              </a:r>
              <a:r>
                <a:rPr lang="en-US" sz="3000" noProof="1">
                  <a:latin typeface="Palatino Linotype" panose="02040502050505030304" pitchFamily="18" charset="0"/>
                </a:rPr>
                <a:t>9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r>
                <a:rPr lang="en-US" sz="3000" noProof="1">
                  <a:latin typeface="Palatino Linotype" panose="02040502050505030304" pitchFamily="18" charset="0"/>
                </a:rPr>
                <a:t> 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7381467" y="3309866"/>
            <a:ext cx="3425561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8921982" y="3989903"/>
              <a:ext cx="1536746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3000" noProof="1">
                  <a:latin typeface="Palatino Linotype" panose="02040502050505030304" pitchFamily="18" charset="0"/>
                </a:rPr>
                <a:t>12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2281965" y="4704036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4099132" y="5635627"/>
              <a:ext cx="1566669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3000" noProof="1">
                  <a:latin typeface="Palatino Linotype" panose="02040502050505030304" pitchFamily="18" charset="0"/>
                </a:rPr>
                <a:t>10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7364669" y="4611866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8879231" y="5635627"/>
              <a:ext cx="1622240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3000" noProof="1">
                  <a:latin typeface="Palatino Linotype" panose="02040502050505030304" pitchFamily="18" charset="0"/>
                </a:rPr>
                <a:t>18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8368BB1B-92B6-4DE5-ACDE-179696214C55}"/>
              </a:ext>
            </a:extLst>
          </p:cNvPr>
          <p:cNvSpPr/>
          <p:nvPr/>
        </p:nvSpPr>
        <p:spPr>
          <a:xfrm>
            <a:off x="-332404" y="7116509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C24F5DE-75CB-4900-959D-9E968A52D007}"/>
              </a:ext>
            </a:extLst>
          </p:cNvPr>
          <p:cNvSpPr/>
          <p:nvPr/>
        </p:nvSpPr>
        <p:spPr>
          <a:xfrm>
            <a:off x="3372307" y="7116509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3EE7E23-BC61-4045-9025-919F8F5553AA}"/>
              </a:ext>
            </a:extLst>
          </p:cNvPr>
          <p:cNvSpPr/>
          <p:nvPr/>
        </p:nvSpPr>
        <p:spPr>
          <a:xfrm>
            <a:off x="7091306" y="7116509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1463741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8101" y="155667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98321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529112" y="861925"/>
                  <a:ext cx="9160937" cy="118491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>
                    <a:lnSpc>
                      <a:spcPct val="121000"/>
                    </a:lnSpc>
                    <a:defRPr/>
                  </a:pP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3600" b="1" i="1" noProof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3600" b="1" i="1" noProof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𝑩𝑪</m:t>
                      </m:r>
                    </m:oMath>
                  </a14:m>
                  <a:r>
                    <a:rPr lang="en-US" sz="3600" b="1" noProof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 tại </a:t>
                  </a:r>
                  <a:r>
                    <a:rPr lang="en-US" sz="3600" b="1" noProof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khi đó</a:t>
                  </a:r>
                  <a:endParaRPr lang="vi-VN" sz="3600" b="1" noProof="1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9112" y="861925"/>
                  <a:ext cx="9160937" cy="1184915"/>
                </a:xfrm>
                <a:prstGeom prst="rect">
                  <a:avLst/>
                </a:prstGeom>
                <a:blipFill>
                  <a:blip r:embed="rId10"/>
                  <a:stretch>
                    <a:fillRect t="-13861" b="-435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1982226" y="3640845"/>
            <a:ext cx="3526628" cy="1162442"/>
            <a:chOff x="2256516" y="3433557"/>
            <a:chExt cx="5292580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3429673" y="4068593"/>
                  <a:ext cx="3875589" cy="5936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r>
                    <a:rPr lang="en-US" sz="28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673" y="4068593"/>
                  <a:ext cx="3875589" cy="593667"/>
                </a:xfrm>
                <a:prstGeom prst="rect">
                  <a:avLst/>
                </a:prstGeom>
                <a:blipFill>
                  <a:blip r:embed="rId18"/>
                  <a:stretch>
                    <a:fillRect l="-8019" t="-21918" r="-7783" b="-479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6935393" y="3584667"/>
            <a:ext cx="3425561" cy="1258717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8155383" y="4051305"/>
                  <a:ext cx="3434701" cy="5936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𝟖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30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55383" y="4051305"/>
                  <a:ext cx="3434701" cy="593666"/>
                </a:xfrm>
                <a:prstGeom prst="rect">
                  <a:avLst/>
                </a:prstGeom>
                <a:blipFill>
                  <a:blip r:embed="rId20"/>
                  <a:stretch>
                    <a:fillRect l="-8038" t="-21918" b="-46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3274873" y="5605561"/>
                  <a:ext cx="3464624" cy="5936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4873" y="5605561"/>
                  <a:ext cx="3464624" cy="593667"/>
                </a:xfrm>
                <a:prstGeom prst="rect">
                  <a:avLst/>
                </a:prstGeom>
                <a:blipFill>
                  <a:blip r:embed="rId22"/>
                  <a:stretch>
                    <a:fillRect l="-7728" t="-21918" b="-479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3442360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8257974" y="5706771"/>
                  <a:ext cx="3229516" cy="5936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𝟗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57974" y="5706771"/>
                  <a:ext cx="3229516" cy="593667"/>
                </a:xfrm>
                <a:prstGeom prst="rect">
                  <a:avLst/>
                </a:prstGeom>
                <a:blipFill>
                  <a:blip r:embed="rId24"/>
                  <a:stretch>
                    <a:fillRect l="-8816" t="-21918" b="-46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703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3275255" y="1031994"/>
            <a:ext cx="8180990" cy="1050596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796828" y="454913"/>
                  <a:ext cx="8926998" cy="69514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just">
                    <a:lnSpc>
                      <a:spcPct val="121000"/>
                    </a:lnSpc>
                  </a:pPr>
                  <a:r>
                    <a:rPr lang="en-US" sz="28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𝑩𝑪</m:t>
                      </m:r>
                    </m:oMath>
                  </a14:m>
                  <a:r>
                    <a:rPr lang="en-US" sz="2700" b="1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 có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𝟗𝟔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2700" b="1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,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𝟓𝟎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2700" b="1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. </a:t>
                  </a:r>
                  <a:r>
                    <a:rPr lang="en-US" sz="2700" b="1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Số đo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700" b="1" i="1" noProof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700" b="1" i="1" noProof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</m:oMath>
                  </a14:m>
                  <a:r>
                    <a:rPr lang="en-US" sz="2700" b="1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 là</a:t>
                  </a:r>
                  <a:endParaRPr lang="vi-VN" sz="2700" b="1" noProof="1">
                    <a:solidFill>
                      <a:schemeClr val="accent6"/>
                    </a:solidFill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6828" y="454913"/>
                  <a:ext cx="8926998" cy="695148"/>
                </a:xfrm>
                <a:prstGeom prst="rect">
                  <a:avLst/>
                </a:prstGeom>
                <a:blipFill>
                  <a:blip r:embed="rId10"/>
                  <a:stretch>
                    <a:fillRect l="-2853" t="-27027" b="-2054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64716" y="664989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03655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925007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046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186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3216388" y="3429001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349913" y="3642361"/>
              <a:ext cx="4584287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4016883" y="4099397"/>
              <a:ext cx="1250343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2800" noProof="1">
                  <a:latin typeface="Palatino Linotype" panose="02040502050505030304" pitchFamily="18" charset="0"/>
                </a:rPr>
                <a:t>35</a:t>
              </a:r>
              <a:r>
                <a:rPr lang="en-US" sz="2800" baseline="30000" noProof="1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8030684" y="3384134"/>
            <a:ext cx="3425561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9023607" y="3990379"/>
              <a:ext cx="1194772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2800" noProof="1">
                  <a:latin typeface="Palatino Linotype" panose="02040502050505030304" pitchFamily="18" charset="0"/>
                </a:rPr>
                <a:t>34</a:t>
              </a:r>
              <a:r>
                <a:rPr lang="en-US" sz="2800" baseline="30000" noProof="1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3195020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4029708" y="5616751"/>
              <a:ext cx="1224694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2800" noProof="1">
                  <a:latin typeface="Palatino Linotype" panose="02040502050505030304" pitchFamily="18" charset="0"/>
                </a:rPr>
                <a:t>60</a:t>
              </a:r>
              <a:r>
                <a:rPr lang="en-US" sz="2800" baseline="30000" noProof="1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8013886" y="468613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9130201" y="5539311"/>
              <a:ext cx="1275991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2800" noProof="1">
                  <a:latin typeface="Palatino Linotype" panose="02040502050505030304" pitchFamily="18" charset="0"/>
                </a:rPr>
                <a:t>90</a:t>
              </a:r>
              <a:r>
                <a:rPr lang="en-US" sz="2800" baseline="30000" noProof="1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E192980-6695-4603-9EB8-AB490E1EF696}"/>
              </a:ext>
            </a:extLst>
          </p:cNvPr>
          <p:cNvSpPr/>
          <p:nvPr/>
        </p:nvSpPr>
        <p:spPr>
          <a:xfrm>
            <a:off x="58065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6AF0EEB-063F-498F-AD6D-8CFEB5BCE722}"/>
              </a:ext>
            </a:extLst>
          </p:cNvPr>
          <p:cNvSpPr/>
          <p:nvPr/>
        </p:nvSpPr>
        <p:spPr>
          <a:xfrm>
            <a:off x="4285362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39030A7-DCF8-428B-8110-D21F928FAF59}"/>
              </a:ext>
            </a:extLst>
          </p:cNvPr>
          <p:cNvSpPr/>
          <p:nvPr/>
        </p:nvSpPr>
        <p:spPr>
          <a:xfrm>
            <a:off x="800436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2681287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Content Placeholder 6" descr="thap-nghieng-pisa_du-lich-italia_17092012_03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139687" y="228599"/>
            <a:ext cx="4518991" cy="5562601"/>
          </a:xfrm>
        </p:spPr>
      </p:pic>
      <p:grpSp>
        <p:nvGrpSpPr>
          <p:cNvPr id="8" name="Group 7"/>
          <p:cNvGrpSpPr/>
          <p:nvPr/>
        </p:nvGrpSpPr>
        <p:grpSpPr>
          <a:xfrm>
            <a:off x="6629401" y="990600"/>
            <a:ext cx="3047999" cy="4267200"/>
            <a:chOff x="5257800" y="990600"/>
            <a:chExt cx="2543175" cy="4267200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257800" y="990600"/>
              <a:ext cx="2543175" cy="426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Box 9"/>
            <p:cNvSpPr txBox="1"/>
            <p:nvPr/>
          </p:nvSpPr>
          <p:spPr>
            <a:xfrm>
              <a:off x="6400800" y="28194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baseline="30000" dirty="0"/>
                <a:t>0</a:t>
              </a:r>
              <a:endParaRPr 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676401" y="589389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á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ê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i-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tali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Sun 12"/>
          <p:cNvSpPr/>
          <p:nvPr/>
        </p:nvSpPr>
        <p:spPr>
          <a:xfrm>
            <a:off x="8839200" y="6248400"/>
            <a:ext cx="381000" cy="381000"/>
          </a:xfrm>
          <a:prstGeom prst="su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miley Face 13">
            <a:hlinkClick r:id="" action="ppaction://noaction"/>
          </p:cNvPr>
          <p:cNvSpPr/>
          <p:nvPr/>
        </p:nvSpPr>
        <p:spPr>
          <a:xfrm>
            <a:off x="9829800" y="6324600"/>
            <a:ext cx="381000" cy="304800"/>
          </a:xfrm>
          <a:prstGeom prst="smileyFac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705600" y="304801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?</a:t>
            </a:r>
          </a:p>
        </p:txBody>
      </p:sp>
      <p:sp>
        <p:nvSpPr>
          <p:cNvPr id="18" name="Heart 17"/>
          <p:cNvSpPr/>
          <p:nvPr>
            <p:custDataLst>
              <p:tags r:id="rId1"/>
            </p:custDataLst>
          </p:nvPr>
        </p:nvSpPr>
        <p:spPr>
          <a:xfrm>
            <a:off x="9448800" y="6477000"/>
            <a:ext cx="228600" cy="152400"/>
          </a:xfrm>
          <a:prstGeom prst="hear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915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6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3325154" y="324678"/>
            <a:ext cx="8638246" cy="2936251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4025C03-BBC1-4E41-924B-1D89C7CB42D3}"/>
                </a:ext>
              </a:extLst>
            </p:cNvPr>
            <p:cNvSpPr txBox="1"/>
            <p:nvPr/>
          </p:nvSpPr>
          <p:spPr>
            <a:xfrm>
              <a:off x="2644398" y="541091"/>
              <a:ext cx="9029102" cy="53379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just"/>
              <a:r>
                <a:rPr lang="en-US" sz="3200" b="1" noProof="1">
                  <a:solidFill>
                    <a:srgbClr val="002060"/>
                  </a:solidFill>
                  <a:latin typeface="Times New Roman" panose="02020603050405020304" pitchFamily="18" charset="0"/>
                  <a:ea typeface="MS PMincho" panose="02020600040205080304" pitchFamily="18" charset="-128"/>
                  <a:cs typeface="Times New Roman" panose="02020603050405020304" pitchFamily="18" charset="0"/>
                </a:rPr>
                <a:t>Cho hình vẽ sau. Tìm số đo x</a:t>
              </a:r>
              <a:endParaRPr lang="vi-VN" sz="3200" b="1" noProof="1">
                <a:solidFill>
                  <a:srgbClr val="002060"/>
                </a:solidFill>
                <a:latin typeface="Times New Roman" panose="02020603050405020304" pitchFamily="18" charset="0"/>
                <a:ea typeface="MS PMincho" panose="02020600040205080304" pitchFamily="18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57769" y="566218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03655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25007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046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186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3216388" y="3429002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4227807" y="3769281"/>
              <a:ext cx="1340111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3000" noProof="1">
                  <a:latin typeface="Palatino Linotype" panose="02040502050505030304" pitchFamily="18" charset="0"/>
                </a:rPr>
                <a:t>4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8129888" y="3305431"/>
            <a:ext cx="3652281" cy="1258716"/>
            <a:chOff x="7167386" y="3353692"/>
            <a:chExt cx="4869708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645694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9177733" y="3799084"/>
              <a:ext cx="1280265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3000" noProof="1">
                  <a:latin typeface="Palatino Linotype" panose="02040502050505030304" pitchFamily="18" charset="0"/>
                </a:rPr>
                <a:t>5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3195020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4132427" y="5315739"/>
              <a:ext cx="1310188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3000" noProof="1">
                  <a:latin typeface="Palatino Linotype" panose="02040502050505030304" pitchFamily="18" charset="0"/>
                </a:rPr>
                <a:t>49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8129888" y="464722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8269931" y="5378365"/>
              <a:ext cx="3403571" cy="6155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3000" noProof="1">
                  <a:latin typeface="Palatino Linotype" panose="02040502050505030304" pitchFamily="18" charset="0"/>
                </a:rPr>
                <a:t>98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70F62BFA-5845-4A57-8223-547686DE1E96}"/>
              </a:ext>
            </a:extLst>
          </p:cNvPr>
          <p:cNvSpPr/>
          <p:nvPr/>
        </p:nvSpPr>
        <p:spPr>
          <a:xfrm>
            <a:off x="58065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3E88DC6-643B-478B-BC5D-8FA7FE6F89F1}"/>
              </a:ext>
            </a:extLst>
          </p:cNvPr>
          <p:cNvSpPr/>
          <p:nvPr/>
        </p:nvSpPr>
        <p:spPr>
          <a:xfrm>
            <a:off x="4285362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48C7BAB-C2A1-4252-8ACD-8DBA2F2D7F49}"/>
              </a:ext>
            </a:extLst>
          </p:cNvPr>
          <p:cNvSpPr/>
          <p:nvPr/>
        </p:nvSpPr>
        <p:spPr>
          <a:xfrm>
            <a:off x="800436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58C243FE-F96A-4825-A60B-AFDAA8BA8671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792427" y="346423"/>
            <a:ext cx="5041392" cy="2965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456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9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3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5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6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8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0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4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8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32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3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5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7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9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1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4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5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6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7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8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9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1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52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3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4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5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6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7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8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9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0" fill="hold">
                          <p:stCondLst>
                            <p:cond delay="0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3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4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6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9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0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3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5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6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7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8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9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80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1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1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9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3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8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5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7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9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1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4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5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6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7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8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9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1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52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3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4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5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6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7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8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9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0" fill="hold">
                          <p:stCondLst>
                            <p:cond delay="0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3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4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6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9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0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3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5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6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7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8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9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80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1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1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3325154" y="324678"/>
            <a:ext cx="8638246" cy="2936251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4025C03-BBC1-4E41-924B-1D89C7CB42D3}"/>
                </a:ext>
              </a:extLst>
            </p:cNvPr>
            <p:cNvSpPr txBox="1"/>
            <p:nvPr/>
          </p:nvSpPr>
          <p:spPr>
            <a:xfrm>
              <a:off x="2644398" y="541091"/>
              <a:ext cx="9029102" cy="53379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just"/>
              <a:r>
                <a:rPr lang="en-US" sz="3200" b="1" noProof="1">
                  <a:solidFill>
                    <a:srgbClr val="002060"/>
                  </a:solidFill>
                  <a:latin typeface="Times New Roman" panose="02020603050405020304" pitchFamily="18" charset="0"/>
                  <a:ea typeface="MS PMincho" panose="02020600040205080304" pitchFamily="18" charset="-128"/>
                  <a:cs typeface="Times New Roman" panose="02020603050405020304" pitchFamily="18" charset="0"/>
                </a:rPr>
                <a:t>Cho hình vẽ sau. Tìm số đo x</a:t>
              </a:r>
              <a:endParaRPr lang="vi-VN" sz="3200" b="1" noProof="1">
                <a:solidFill>
                  <a:srgbClr val="002060"/>
                </a:solidFill>
                <a:latin typeface="Times New Roman" panose="02020603050405020304" pitchFamily="18" charset="0"/>
                <a:ea typeface="MS PMincho" panose="02020600040205080304" pitchFamily="18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57769" y="566218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03655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25007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046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186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3216388" y="3429002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4227805" y="3769281"/>
              <a:ext cx="1340111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5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8129888" y="3305431"/>
            <a:ext cx="3652281" cy="1258716"/>
            <a:chOff x="7167386" y="3353692"/>
            <a:chExt cx="4869708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645694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9177733" y="3799084"/>
              <a:ext cx="1280265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6</a:t>
              </a:r>
              <a:r>
                <a:rPr lang="en-US" sz="3000" noProof="1">
                  <a:latin typeface="Palatino Linotype" panose="02040502050505030304" pitchFamily="18" charset="0"/>
                </a:rPr>
                <a:t>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3195020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4004187" y="5315739"/>
              <a:ext cx="1566669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13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8129888" y="464722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8269931" y="5378365"/>
              <a:ext cx="3403571" cy="6155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12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70F62BFA-5845-4A57-8223-547686DE1E96}"/>
              </a:ext>
            </a:extLst>
          </p:cNvPr>
          <p:cNvSpPr/>
          <p:nvPr/>
        </p:nvSpPr>
        <p:spPr>
          <a:xfrm>
            <a:off x="58065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3E88DC6-643B-478B-BC5D-8FA7FE6F89F1}"/>
              </a:ext>
            </a:extLst>
          </p:cNvPr>
          <p:cNvSpPr/>
          <p:nvPr/>
        </p:nvSpPr>
        <p:spPr>
          <a:xfrm>
            <a:off x="4285362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48C7BAB-C2A1-4252-8ACD-8DBA2F2D7F49}"/>
              </a:ext>
            </a:extLst>
          </p:cNvPr>
          <p:cNvSpPr/>
          <p:nvPr/>
        </p:nvSpPr>
        <p:spPr>
          <a:xfrm>
            <a:off x="800436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7BB0D0-B89A-5315-847D-14752DFA2446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140361" y="315405"/>
            <a:ext cx="3183636" cy="2698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6641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9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3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8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5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7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9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1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4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5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6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7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8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9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1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52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3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4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5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6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7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8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9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0" fill="hold">
                          <p:stCondLst>
                            <p:cond delay="0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3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4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6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9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0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3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5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6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7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8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9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80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1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1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696BD2-902B-4222-AB03-1DDA78E6541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DBD9952-5F19-45B5-B1B0-6312F9008E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71002" y="2457450"/>
            <a:ext cx="3184987" cy="302895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BE7F857E-D8AC-4887-8179-C951D8492FBD}"/>
              </a:ext>
            </a:extLst>
          </p:cNvPr>
          <p:cNvGrpSpPr/>
          <p:nvPr/>
        </p:nvGrpSpPr>
        <p:grpSpPr>
          <a:xfrm>
            <a:off x="4610100" y="1371600"/>
            <a:ext cx="6667500" cy="2057400"/>
            <a:chOff x="4114800" y="685800"/>
            <a:chExt cx="8116989" cy="2743200"/>
          </a:xfrm>
        </p:grpSpPr>
        <p:sp>
          <p:nvSpPr>
            <p:cNvPr id="7" name="Speech Bubble: Rectangle with Corners Rounded 6">
              <a:extLst>
                <a:ext uri="{FF2B5EF4-FFF2-40B4-BE49-F238E27FC236}">
                  <a16:creationId xmlns:a16="http://schemas.microsoft.com/office/drawing/2014/main" id="{160D3432-3912-4F6B-8129-1C7066299C80}"/>
                </a:ext>
              </a:extLst>
            </p:cNvPr>
            <p:cNvSpPr/>
            <p:nvPr/>
          </p:nvSpPr>
          <p:spPr>
            <a:xfrm>
              <a:off x="4114800" y="685800"/>
              <a:ext cx="7901974" cy="2743200"/>
            </a:xfrm>
            <a:prstGeom prst="wedgeRoundRectCallout">
              <a:avLst>
                <a:gd name="adj1" fmla="val -42241"/>
                <a:gd name="adj2" fmla="val 66389"/>
                <a:gd name="adj3" fmla="val 16667"/>
              </a:avLst>
            </a:prstGeom>
            <a:solidFill>
              <a:schemeClr val="bg1"/>
            </a:solidFill>
            <a:ln w="762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BE89296-2F1A-4013-90E9-A0295113DFA4}"/>
                </a:ext>
              </a:extLst>
            </p:cNvPr>
            <p:cNvSpPr txBox="1"/>
            <p:nvPr/>
          </p:nvSpPr>
          <p:spPr>
            <a:xfrm>
              <a:off x="4572000" y="1226403"/>
              <a:ext cx="7659789" cy="147732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l"/>
              <a:r>
                <a:rPr lang="en-US" sz="3600" b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ẢM ƠN CÁC BẠN</a:t>
              </a:r>
            </a:p>
            <a:p>
              <a:pPr algn="l"/>
              <a:r>
                <a:rPr lang="en-US" sz="3600" b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 GIẢI CỨU CHÚNG TỚ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45595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 p14:presetBounceEnd="8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0000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0000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00" y="579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" y="57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llout: Quad Arrow 2">
            <a:extLst>
              <a:ext uri="{FF2B5EF4-FFF2-40B4-BE49-F238E27FC236}">
                <a16:creationId xmlns:a16="http://schemas.microsoft.com/office/drawing/2014/main" id="{A2A45972-A7F6-5EAD-F338-3C24A27A47A5}"/>
              </a:ext>
            </a:extLst>
          </p:cNvPr>
          <p:cNvSpPr/>
          <p:nvPr/>
        </p:nvSpPr>
        <p:spPr>
          <a:xfrm>
            <a:off x="1223889" y="689317"/>
            <a:ext cx="9622302" cy="5472331"/>
          </a:xfrm>
          <a:prstGeom prst="quad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089764A-7851-9F7F-9C0F-9F60C1FB524B}"/>
              </a:ext>
            </a:extLst>
          </p:cNvPr>
          <p:cNvSpPr/>
          <p:nvPr/>
        </p:nvSpPr>
        <p:spPr>
          <a:xfrm>
            <a:off x="3995225" y="2321169"/>
            <a:ext cx="3882683" cy="222269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EM</a:t>
            </a:r>
          </a:p>
        </p:txBody>
      </p:sp>
    </p:spTree>
    <p:extLst>
      <p:ext uri="{BB962C8B-B14F-4D97-AF65-F5344CB8AC3E}">
        <p14:creationId xmlns:p14="http://schemas.microsoft.com/office/powerpoint/2010/main" val="752126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llout: Quad Arrow 2">
            <a:extLst>
              <a:ext uri="{FF2B5EF4-FFF2-40B4-BE49-F238E27FC236}">
                <a16:creationId xmlns:a16="http://schemas.microsoft.com/office/drawing/2014/main" id="{A2A45972-A7F6-5EAD-F338-3C24A27A47A5}"/>
              </a:ext>
            </a:extLst>
          </p:cNvPr>
          <p:cNvSpPr/>
          <p:nvPr/>
        </p:nvSpPr>
        <p:spPr>
          <a:xfrm>
            <a:off x="1223889" y="689317"/>
            <a:ext cx="9622302" cy="5472331"/>
          </a:xfrm>
          <a:prstGeom prst="quad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089764A-7851-9F7F-9C0F-9F60C1FB524B}"/>
              </a:ext>
            </a:extLst>
          </p:cNvPr>
          <p:cNvSpPr/>
          <p:nvPr/>
        </p:nvSpPr>
        <p:spPr>
          <a:xfrm>
            <a:off x="3671669" y="2321169"/>
            <a:ext cx="4670473" cy="222269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0541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468811" y="-365954"/>
            <a:ext cx="2553976" cy="2103548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555603" y="-522883"/>
            <a:ext cx="2532747" cy="2260477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-1827355" y="814356"/>
            <a:ext cx="2553976" cy="2103548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974552" y="-417671"/>
            <a:ext cx="2532747" cy="2260477"/>
          </a:xfrm>
          <a:prstGeom prst="rect">
            <a:avLst/>
          </a:prstGeom>
        </p:spPr>
      </p:pic>
      <p:sp>
        <p:nvSpPr>
          <p:cNvPr id="20" name="TextBox 20"/>
          <p:cNvSpPr txBox="1"/>
          <p:nvPr/>
        </p:nvSpPr>
        <p:spPr>
          <a:xfrm>
            <a:off x="2649098" y="591063"/>
            <a:ext cx="6843755" cy="72475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214"/>
              </a:lnSpc>
              <a:spcBef>
                <a:spcPct val="0"/>
              </a:spcBef>
            </a:pPr>
            <a:r>
              <a:rPr lang="en-US" sz="4400" b="1" dirty="0">
                <a:solidFill>
                  <a:srgbClr val="D1508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0AF974AF-62F9-64FC-6AC5-470C77BF8756}"/>
              </a:ext>
            </a:extLst>
          </p:cNvPr>
          <p:cNvGrpSpPr/>
          <p:nvPr/>
        </p:nvGrpSpPr>
        <p:grpSpPr>
          <a:xfrm>
            <a:off x="645535" y="2260600"/>
            <a:ext cx="3533073" cy="4442776"/>
            <a:chOff x="2570309" y="3635349"/>
            <a:chExt cx="4924345" cy="5662373"/>
          </a:xfrm>
        </p:grpSpPr>
        <p:grpSp>
          <p:nvGrpSpPr>
            <p:cNvPr id="2" name="Group 2"/>
            <p:cNvGrpSpPr/>
            <p:nvPr/>
          </p:nvGrpSpPr>
          <p:grpSpPr>
            <a:xfrm>
              <a:off x="2570309" y="3635349"/>
              <a:ext cx="4924345" cy="5662373"/>
              <a:chOff x="-49277" y="0"/>
              <a:chExt cx="1862156" cy="2141244"/>
            </a:xfrm>
          </p:grpSpPr>
          <p:sp>
            <p:nvSpPr>
              <p:cNvPr id="3" name="Freeform 3"/>
              <p:cNvSpPr/>
              <p:nvPr/>
            </p:nvSpPr>
            <p:spPr>
              <a:xfrm>
                <a:off x="92710" y="106680"/>
                <a:ext cx="1685778" cy="1943229"/>
              </a:xfrm>
              <a:custGeom>
                <a:avLst/>
                <a:gdLst/>
                <a:ahLst/>
                <a:cxnLst/>
                <a:rect l="l" t="t" r="r" b="b"/>
                <a:pathLst>
                  <a:path w="1570990" h="1797840">
                    <a:moveTo>
                      <a:pt x="1544320" y="1608610"/>
                    </a:moveTo>
                    <a:cubicBezTo>
                      <a:pt x="1544320" y="1696240"/>
                      <a:pt x="1468120" y="1767360"/>
                      <a:pt x="1386840" y="1767360"/>
                    </a:cubicBezTo>
                    <a:lnTo>
                      <a:pt x="66040" y="1767360"/>
                    </a:lnTo>
                    <a:cubicBezTo>
                      <a:pt x="43180" y="1767360"/>
                      <a:pt x="20320" y="1762280"/>
                      <a:pt x="0" y="1753390"/>
                    </a:cubicBezTo>
                    <a:cubicBezTo>
                      <a:pt x="26670" y="1781330"/>
                      <a:pt x="63500" y="1797840"/>
                      <a:pt x="104140" y="1797840"/>
                    </a:cubicBezTo>
                    <a:lnTo>
                      <a:pt x="1424940" y="1797840"/>
                    </a:lnTo>
                    <a:cubicBezTo>
                      <a:pt x="1504950" y="1797840"/>
                      <a:pt x="1570990" y="1731800"/>
                      <a:pt x="1570990" y="1651790"/>
                    </a:cubicBezTo>
                    <a:lnTo>
                      <a:pt x="1570990" y="95250"/>
                    </a:lnTo>
                    <a:cubicBezTo>
                      <a:pt x="1570990" y="58420"/>
                      <a:pt x="1557020" y="25400"/>
                      <a:pt x="1535430" y="0"/>
                    </a:cubicBezTo>
                    <a:cubicBezTo>
                      <a:pt x="1541780" y="16510"/>
                      <a:pt x="1544320" y="34290"/>
                      <a:pt x="1544320" y="52070"/>
                    </a:cubicBezTo>
                    <a:lnTo>
                      <a:pt x="1544320" y="1608610"/>
                    </a:lnTo>
                    <a:lnTo>
                      <a:pt x="1544320" y="1608610"/>
                    </a:lnTo>
                    <a:close/>
                  </a:path>
                </a:pathLst>
              </a:custGeom>
              <a:solidFill>
                <a:srgbClr val="E87B69"/>
              </a:solidFill>
            </p:spPr>
          </p:sp>
          <p:sp>
            <p:nvSpPr>
              <p:cNvPr id="4" name="Freeform 4"/>
              <p:cNvSpPr/>
              <p:nvPr/>
            </p:nvSpPr>
            <p:spPr>
              <a:xfrm>
                <a:off x="-49277" y="279"/>
                <a:ext cx="1682041" cy="2022255"/>
              </a:xfrm>
              <a:custGeom>
                <a:avLst/>
                <a:gdLst/>
                <a:ahLst/>
                <a:cxnLst/>
                <a:rect l="l" t="t" r="r" b="b"/>
                <a:pathLst>
                  <a:path w="1610360" h="1848640">
                    <a:moveTo>
                      <a:pt x="146050" y="1848640"/>
                    </a:moveTo>
                    <a:lnTo>
                      <a:pt x="1464310" y="1848640"/>
                    </a:lnTo>
                    <a:cubicBezTo>
                      <a:pt x="1544320" y="1848640"/>
                      <a:pt x="1610360" y="1782600"/>
                      <a:pt x="1610360" y="1702590"/>
                    </a:cubicBezTo>
                    <a:lnTo>
                      <a:pt x="1610360" y="146050"/>
                    </a:lnTo>
                    <a:cubicBezTo>
                      <a:pt x="1610360" y="66040"/>
                      <a:pt x="1544320" y="0"/>
                      <a:pt x="146431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702590"/>
                    </a:lnTo>
                    <a:cubicBezTo>
                      <a:pt x="0" y="1783870"/>
                      <a:pt x="66040" y="1848640"/>
                      <a:pt x="146050" y="18486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5" name="Freeform 5"/>
              <p:cNvSpPr/>
              <p:nvPr/>
            </p:nvSpPr>
            <p:spPr>
              <a:xfrm>
                <a:off x="0" y="0"/>
                <a:ext cx="1812879" cy="2141244"/>
              </a:xfrm>
              <a:custGeom>
                <a:avLst/>
                <a:gdLst/>
                <a:ahLst/>
                <a:cxnLst/>
                <a:rect l="l" t="t" r="r" b="b"/>
                <a:pathLst>
                  <a:path w="1675130" h="1917220">
                    <a:moveTo>
                      <a:pt x="1611630" y="74930"/>
                    </a:moveTo>
                    <a:cubicBezTo>
                      <a:pt x="1583690" y="30480"/>
                      <a:pt x="1534160" y="0"/>
                      <a:pt x="147701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715290"/>
                    </a:lnTo>
                    <a:cubicBezTo>
                      <a:pt x="0" y="1767360"/>
                      <a:pt x="25400" y="1813080"/>
                      <a:pt x="63500" y="1842290"/>
                    </a:cubicBezTo>
                    <a:cubicBezTo>
                      <a:pt x="91440" y="1886740"/>
                      <a:pt x="140970" y="1917220"/>
                      <a:pt x="198120" y="1917220"/>
                    </a:cubicBezTo>
                    <a:lnTo>
                      <a:pt x="1516380" y="1917220"/>
                    </a:lnTo>
                    <a:cubicBezTo>
                      <a:pt x="1604010" y="1917220"/>
                      <a:pt x="1675130" y="1846100"/>
                      <a:pt x="1675130" y="1758470"/>
                    </a:cubicBezTo>
                    <a:lnTo>
                      <a:pt x="1675130" y="201930"/>
                    </a:lnTo>
                    <a:cubicBezTo>
                      <a:pt x="1675130" y="149860"/>
                      <a:pt x="1649730" y="104140"/>
                      <a:pt x="1611630" y="74930"/>
                    </a:cubicBezTo>
                    <a:close/>
                    <a:moveTo>
                      <a:pt x="12700" y="1715290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477010" y="12700"/>
                    </a:lnTo>
                    <a:cubicBezTo>
                      <a:pt x="1557020" y="12700"/>
                      <a:pt x="1623060" y="78740"/>
                      <a:pt x="1623060" y="158750"/>
                    </a:cubicBezTo>
                    <a:lnTo>
                      <a:pt x="1623060" y="1715290"/>
                    </a:lnTo>
                    <a:cubicBezTo>
                      <a:pt x="1623060" y="1795300"/>
                      <a:pt x="1557020" y="1861340"/>
                      <a:pt x="1477010" y="1861340"/>
                    </a:cubicBezTo>
                    <a:lnTo>
                      <a:pt x="158750" y="1861340"/>
                    </a:lnTo>
                    <a:cubicBezTo>
                      <a:pt x="78740" y="1861340"/>
                      <a:pt x="12700" y="1796570"/>
                      <a:pt x="12700" y="1715290"/>
                    </a:cubicBezTo>
                    <a:close/>
                    <a:moveTo>
                      <a:pt x="1663700" y="1758470"/>
                    </a:moveTo>
                    <a:cubicBezTo>
                      <a:pt x="1663700" y="1838480"/>
                      <a:pt x="1596390" y="1904520"/>
                      <a:pt x="1516380" y="1904520"/>
                    </a:cubicBezTo>
                    <a:lnTo>
                      <a:pt x="198120" y="1904520"/>
                    </a:lnTo>
                    <a:cubicBezTo>
                      <a:pt x="157480" y="1904520"/>
                      <a:pt x="120650" y="1888010"/>
                      <a:pt x="93980" y="1860070"/>
                    </a:cubicBezTo>
                    <a:cubicBezTo>
                      <a:pt x="114300" y="1868960"/>
                      <a:pt x="135890" y="1874040"/>
                      <a:pt x="160020" y="1874040"/>
                    </a:cubicBezTo>
                    <a:lnTo>
                      <a:pt x="1478280" y="1874040"/>
                    </a:lnTo>
                    <a:cubicBezTo>
                      <a:pt x="1565910" y="1874040"/>
                      <a:pt x="1637030" y="1802920"/>
                      <a:pt x="1637030" y="1715290"/>
                    </a:cubicBezTo>
                    <a:lnTo>
                      <a:pt x="1637030" y="158750"/>
                    </a:lnTo>
                    <a:cubicBezTo>
                      <a:pt x="1637030" y="140970"/>
                      <a:pt x="1633220" y="123190"/>
                      <a:pt x="1628140" y="106680"/>
                    </a:cubicBezTo>
                    <a:cubicBezTo>
                      <a:pt x="1649730" y="132080"/>
                      <a:pt x="1663700" y="165100"/>
                      <a:pt x="1663700" y="201930"/>
                    </a:cubicBezTo>
                    <a:lnTo>
                      <a:pt x="1663700" y="1758470"/>
                    </a:lnTo>
                    <a:cubicBezTo>
                      <a:pt x="1663700" y="1758470"/>
                      <a:pt x="1663700" y="1758470"/>
                      <a:pt x="1663700" y="17584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8" name="Picture 18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4805577" y="4308324"/>
              <a:ext cx="613584" cy="634344"/>
            </a:xfrm>
            <a:prstGeom prst="rect">
              <a:avLst/>
            </a:prstGeom>
          </p:spPr>
        </p:pic>
        <p:sp>
          <p:nvSpPr>
            <p:cNvPr id="21" name="TextBox 21"/>
            <p:cNvSpPr txBox="1"/>
            <p:nvPr/>
          </p:nvSpPr>
          <p:spPr>
            <a:xfrm>
              <a:off x="3905164" y="5214938"/>
              <a:ext cx="2234227" cy="55987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267"/>
                </a:lnSpc>
                <a:spcBef>
                  <a:spcPct val="0"/>
                </a:spcBef>
              </a:pPr>
              <a:r>
                <a:rPr lang="en-US" sz="3600" b="1" dirty="0">
                  <a:latin typeface="+mj-lt"/>
                </a:rPr>
                <a:t>01</a:t>
              </a:r>
              <a:endParaRPr lang="en-US" sz="4000" b="1" dirty="0">
                <a:latin typeface="+mj-lt"/>
              </a:endParaRPr>
            </a:p>
          </p:txBody>
        </p:sp>
        <p:sp>
          <p:nvSpPr>
            <p:cNvPr id="23" name="TextBox 23"/>
            <p:cNvSpPr txBox="1"/>
            <p:nvPr/>
          </p:nvSpPr>
          <p:spPr>
            <a:xfrm>
              <a:off x="3216057" y="6220725"/>
              <a:ext cx="3612439" cy="161923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0"/>
                </a:spcBef>
              </a:pP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học.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52937E96-E9A1-1099-03C9-10A8FDC7CAE0}"/>
              </a:ext>
            </a:extLst>
          </p:cNvPr>
          <p:cNvGrpSpPr/>
          <p:nvPr/>
        </p:nvGrpSpPr>
        <p:grpSpPr>
          <a:xfrm>
            <a:off x="4444317" y="2210033"/>
            <a:ext cx="3533073" cy="4442776"/>
            <a:chOff x="2570309" y="3635349"/>
            <a:chExt cx="4924345" cy="5662373"/>
          </a:xfrm>
        </p:grpSpPr>
        <p:grpSp>
          <p:nvGrpSpPr>
            <p:cNvPr id="32" name="Group 2">
              <a:extLst>
                <a:ext uri="{FF2B5EF4-FFF2-40B4-BE49-F238E27FC236}">
                  <a16:creationId xmlns:a16="http://schemas.microsoft.com/office/drawing/2014/main" id="{635B36A2-76C6-864C-64D6-460D23899D06}"/>
                </a:ext>
              </a:extLst>
            </p:cNvPr>
            <p:cNvGrpSpPr/>
            <p:nvPr/>
          </p:nvGrpSpPr>
          <p:grpSpPr>
            <a:xfrm>
              <a:off x="2570309" y="3635349"/>
              <a:ext cx="4924345" cy="5662373"/>
              <a:chOff x="-49277" y="0"/>
              <a:chExt cx="1862156" cy="2141244"/>
            </a:xfrm>
          </p:grpSpPr>
          <p:sp>
            <p:nvSpPr>
              <p:cNvPr id="36" name="Freeform 3">
                <a:extLst>
                  <a:ext uri="{FF2B5EF4-FFF2-40B4-BE49-F238E27FC236}">
                    <a16:creationId xmlns:a16="http://schemas.microsoft.com/office/drawing/2014/main" id="{38088BD7-8C85-99DA-E426-3A32A31F5B44}"/>
                  </a:ext>
                </a:extLst>
              </p:cNvPr>
              <p:cNvSpPr/>
              <p:nvPr/>
            </p:nvSpPr>
            <p:spPr>
              <a:xfrm>
                <a:off x="92710" y="106680"/>
                <a:ext cx="1685778" cy="1943229"/>
              </a:xfrm>
              <a:custGeom>
                <a:avLst/>
                <a:gdLst/>
                <a:ahLst/>
                <a:cxnLst/>
                <a:rect l="l" t="t" r="r" b="b"/>
                <a:pathLst>
                  <a:path w="1570990" h="1797840">
                    <a:moveTo>
                      <a:pt x="1544320" y="1608610"/>
                    </a:moveTo>
                    <a:cubicBezTo>
                      <a:pt x="1544320" y="1696240"/>
                      <a:pt x="1468120" y="1767360"/>
                      <a:pt x="1386840" y="1767360"/>
                    </a:cubicBezTo>
                    <a:lnTo>
                      <a:pt x="66040" y="1767360"/>
                    </a:lnTo>
                    <a:cubicBezTo>
                      <a:pt x="43180" y="1767360"/>
                      <a:pt x="20320" y="1762280"/>
                      <a:pt x="0" y="1753390"/>
                    </a:cubicBezTo>
                    <a:cubicBezTo>
                      <a:pt x="26670" y="1781330"/>
                      <a:pt x="63500" y="1797840"/>
                      <a:pt x="104140" y="1797840"/>
                    </a:cubicBezTo>
                    <a:lnTo>
                      <a:pt x="1424940" y="1797840"/>
                    </a:lnTo>
                    <a:cubicBezTo>
                      <a:pt x="1504950" y="1797840"/>
                      <a:pt x="1570990" y="1731800"/>
                      <a:pt x="1570990" y="1651790"/>
                    </a:cubicBezTo>
                    <a:lnTo>
                      <a:pt x="1570990" y="95250"/>
                    </a:lnTo>
                    <a:cubicBezTo>
                      <a:pt x="1570990" y="58420"/>
                      <a:pt x="1557020" y="25400"/>
                      <a:pt x="1535430" y="0"/>
                    </a:cubicBezTo>
                    <a:cubicBezTo>
                      <a:pt x="1541780" y="16510"/>
                      <a:pt x="1544320" y="34290"/>
                      <a:pt x="1544320" y="52070"/>
                    </a:cubicBezTo>
                    <a:lnTo>
                      <a:pt x="1544320" y="1608610"/>
                    </a:lnTo>
                    <a:lnTo>
                      <a:pt x="1544320" y="1608610"/>
                    </a:lnTo>
                    <a:close/>
                  </a:path>
                </a:pathLst>
              </a:custGeom>
              <a:solidFill>
                <a:srgbClr val="E87B69"/>
              </a:solidFill>
            </p:spPr>
          </p:sp>
          <p:sp>
            <p:nvSpPr>
              <p:cNvPr id="37" name="Freeform 4">
                <a:extLst>
                  <a:ext uri="{FF2B5EF4-FFF2-40B4-BE49-F238E27FC236}">
                    <a16:creationId xmlns:a16="http://schemas.microsoft.com/office/drawing/2014/main" id="{381B1806-4847-61E2-81E9-8AD0A23597C1}"/>
                  </a:ext>
                </a:extLst>
              </p:cNvPr>
              <p:cNvSpPr/>
              <p:nvPr/>
            </p:nvSpPr>
            <p:spPr>
              <a:xfrm>
                <a:off x="-49277" y="279"/>
                <a:ext cx="1682041" cy="2022255"/>
              </a:xfrm>
              <a:custGeom>
                <a:avLst/>
                <a:gdLst/>
                <a:ahLst/>
                <a:cxnLst/>
                <a:rect l="l" t="t" r="r" b="b"/>
                <a:pathLst>
                  <a:path w="1610360" h="1848640">
                    <a:moveTo>
                      <a:pt x="146050" y="1848640"/>
                    </a:moveTo>
                    <a:lnTo>
                      <a:pt x="1464310" y="1848640"/>
                    </a:lnTo>
                    <a:cubicBezTo>
                      <a:pt x="1544320" y="1848640"/>
                      <a:pt x="1610360" y="1782600"/>
                      <a:pt x="1610360" y="1702590"/>
                    </a:cubicBezTo>
                    <a:lnTo>
                      <a:pt x="1610360" y="146050"/>
                    </a:lnTo>
                    <a:cubicBezTo>
                      <a:pt x="1610360" y="66040"/>
                      <a:pt x="1544320" y="0"/>
                      <a:pt x="146431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702590"/>
                    </a:lnTo>
                    <a:cubicBezTo>
                      <a:pt x="0" y="1783870"/>
                      <a:pt x="66040" y="1848640"/>
                      <a:pt x="146050" y="18486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38" name="Freeform 5">
                <a:extLst>
                  <a:ext uri="{FF2B5EF4-FFF2-40B4-BE49-F238E27FC236}">
                    <a16:creationId xmlns:a16="http://schemas.microsoft.com/office/drawing/2014/main" id="{F8A37D8D-D612-5FF1-A51D-7AC17D0B8775}"/>
                  </a:ext>
                </a:extLst>
              </p:cNvPr>
              <p:cNvSpPr/>
              <p:nvPr/>
            </p:nvSpPr>
            <p:spPr>
              <a:xfrm>
                <a:off x="0" y="0"/>
                <a:ext cx="1812879" cy="2141244"/>
              </a:xfrm>
              <a:custGeom>
                <a:avLst/>
                <a:gdLst/>
                <a:ahLst/>
                <a:cxnLst/>
                <a:rect l="l" t="t" r="r" b="b"/>
                <a:pathLst>
                  <a:path w="1675130" h="1917220">
                    <a:moveTo>
                      <a:pt x="1611630" y="74930"/>
                    </a:moveTo>
                    <a:cubicBezTo>
                      <a:pt x="1583690" y="30480"/>
                      <a:pt x="1534160" y="0"/>
                      <a:pt x="147701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715290"/>
                    </a:lnTo>
                    <a:cubicBezTo>
                      <a:pt x="0" y="1767360"/>
                      <a:pt x="25400" y="1813080"/>
                      <a:pt x="63500" y="1842290"/>
                    </a:cubicBezTo>
                    <a:cubicBezTo>
                      <a:pt x="91440" y="1886740"/>
                      <a:pt x="140970" y="1917220"/>
                      <a:pt x="198120" y="1917220"/>
                    </a:cubicBezTo>
                    <a:lnTo>
                      <a:pt x="1516380" y="1917220"/>
                    </a:lnTo>
                    <a:cubicBezTo>
                      <a:pt x="1604010" y="1917220"/>
                      <a:pt x="1675130" y="1846100"/>
                      <a:pt x="1675130" y="1758470"/>
                    </a:cubicBezTo>
                    <a:lnTo>
                      <a:pt x="1675130" y="201930"/>
                    </a:lnTo>
                    <a:cubicBezTo>
                      <a:pt x="1675130" y="149860"/>
                      <a:pt x="1649730" y="104140"/>
                      <a:pt x="1611630" y="74930"/>
                    </a:cubicBezTo>
                    <a:close/>
                    <a:moveTo>
                      <a:pt x="12700" y="1715290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477010" y="12700"/>
                    </a:lnTo>
                    <a:cubicBezTo>
                      <a:pt x="1557020" y="12700"/>
                      <a:pt x="1623060" y="78740"/>
                      <a:pt x="1623060" y="158750"/>
                    </a:cubicBezTo>
                    <a:lnTo>
                      <a:pt x="1623060" y="1715290"/>
                    </a:lnTo>
                    <a:cubicBezTo>
                      <a:pt x="1623060" y="1795300"/>
                      <a:pt x="1557020" y="1861340"/>
                      <a:pt x="1477010" y="1861340"/>
                    </a:cubicBezTo>
                    <a:lnTo>
                      <a:pt x="158750" y="1861340"/>
                    </a:lnTo>
                    <a:cubicBezTo>
                      <a:pt x="78740" y="1861340"/>
                      <a:pt x="12700" y="1796570"/>
                      <a:pt x="12700" y="1715290"/>
                    </a:cubicBezTo>
                    <a:close/>
                    <a:moveTo>
                      <a:pt x="1663700" y="1758470"/>
                    </a:moveTo>
                    <a:cubicBezTo>
                      <a:pt x="1663700" y="1838480"/>
                      <a:pt x="1596390" y="1904520"/>
                      <a:pt x="1516380" y="1904520"/>
                    </a:cubicBezTo>
                    <a:lnTo>
                      <a:pt x="198120" y="1904520"/>
                    </a:lnTo>
                    <a:cubicBezTo>
                      <a:pt x="157480" y="1904520"/>
                      <a:pt x="120650" y="1888010"/>
                      <a:pt x="93980" y="1860070"/>
                    </a:cubicBezTo>
                    <a:cubicBezTo>
                      <a:pt x="114300" y="1868960"/>
                      <a:pt x="135890" y="1874040"/>
                      <a:pt x="160020" y="1874040"/>
                    </a:cubicBezTo>
                    <a:lnTo>
                      <a:pt x="1478280" y="1874040"/>
                    </a:lnTo>
                    <a:cubicBezTo>
                      <a:pt x="1565910" y="1874040"/>
                      <a:pt x="1637030" y="1802920"/>
                      <a:pt x="1637030" y="1715290"/>
                    </a:cubicBezTo>
                    <a:lnTo>
                      <a:pt x="1637030" y="158750"/>
                    </a:lnTo>
                    <a:cubicBezTo>
                      <a:pt x="1637030" y="140970"/>
                      <a:pt x="1633220" y="123190"/>
                      <a:pt x="1628140" y="106680"/>
                    </a:cubicBezTo>
                    <a:cubicBezTo>
                      <a:pt x="1649730" y="132080"/>
                      <a:pt x="1663700" y="165100"/>
                      <a:pt x="1663700" y="201930"/>
                    </a:cubicBezTo>
                    <a:lnTo>
                      <a:pt x="1663700" y="1758470"/>
                    </a:lnTo>
                    <a:cubicBezTo>
                      <a:pt x="1663700" y="1758470"/>
                      <a:pt x="1663700" y="1758470"/>
                      <a:pt x="1663700" y="17584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33" name="Picture 18">
              <a:extLst>
                <a:ext uri="{FF2B5EF4-FFF2-40B4-BE49-F238E27FC236}">
                  <a16:creationId xmlns:a16="http://schemas.microsoft.com/office/drawing/2014/main" id="{DC18CD2A-36E1-6140-1189-E32177F34B6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4805577" y="4308324"/>
              <a:ext cx="613584" cy="634344"/>
            </a:xfrm>
            <a:prstGeom prst="rect">
              <a:avLst/>
            </a:prstGeom>
          </p:spPr>
        </p:pic>
        <p:sp>
          <p:nvSpPr>
            <p:cNvPr id="34" name="TextBox 21">
              <a:extLst>
                <a:ext uri="{FF2B5EF4-FFF2-40B4-BE49-F238E27FC236}">
                  <a16:creationId xmlns:a16="http://schemas.microsoft.com/office/drawing/2014/main" id="{BF8FA408-DD8D-7FF8-D39F-8246D1E4E2F7}"/>
                </a:ext>
              </a:extLst>
            </p:cNvPr>
            <p:cNvSpPr txBox="1"/>
            <p:nvPr/>
          </p:nvSpPr>
          <p:spPr>
            <a:xfrm>
              <a:off x="3905164" y="5214938"/>
              <a:ext cx="2234227" cy="55987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267"/>
                </a:lnSpc>
                <a:spcBef>
                  <a:spcPct val="0"/>
                </a:spcBef>
              </a:pPr>
              <a:r>
                <a:rPr lang="en-US" sz="3600" b="1" dirty="0">
                  <a:latin typeface="+mj-lt"/>
                </a:rPr>
                <a:t>02</a:t>
              </a:r>
              <a:endParaRPr lang="en-US" sz="4000" b="1" dirty="0">
                <a:latin typeface="+mj-lt"/>
              </a:endParaRPr>
            </a:p>
          </p:txBody>
        </p:sp>
        <p:sp>
          <p:nvSpPr>
            <p:cNvPr id="35" name="TextBox 23">
              <a:extLst>
                <a:ext uri="{FF2B5EF4-FFF2-40B4-BE49-F238E27FC236}">
                  <a16:creationId xmlns:a16="http://schemas.microsoft.com/office/drawing/2014/main" id="{7D382221-64E2-79BD-1537-0B9B43B436F5}"/>
                </a:ext>
              </a:extLst>
            </p:cNvPr>
            <p:cNvSpPr txBox="1"/>
            <p:nvPr/>
          </p:nvSpPr>
          <p:spPr>
            <a:xfrm>
              <a:off x="2805140" y="6285174"/>
              <a:ext cx="4457925" cy="161923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0"/>
                </a:spcBef>
              </a:pP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thành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SGK, SBT</a:t>
              </a:r>
              <a:r>
                <a:rPr lang="en-US" sz="2933" dirty="0">
                  <a:solidFill>
                    <a:srgbClr val="E87B6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B908E7B4-1CFA-4989-3FBD-57CEC611D223}"/>
              </a:ext>
            </a:extLst>
          </p:cNvPr>
          <p:cNvGrpSpPr/>
          <p:nvPr/>
        </p:nvGrpSpPr>
        <p:grpSpPr>
          <a:xfrm>
            <a:off x="8149814" y="2210033"/>
            <a:ext cx="3533073" cy="4442776"/>
            <a:chOff x="2570309" y="3635349"/>
            <a:chExt cx="4924345" cy="5662373"/>
          </a:xfrm>
        </p:grpSpPr>
        <p:grpSp>
          <p:nvGrpSpPr>
            <p:cNvPr id="40" name="Group 2">
              <a:extLst>
                <a:ext uri="{FF2B5EF4-FFF2-40B4-BE49-F238E27FC236}">
                  <a16:creationId xmlns:a16="http://schemas.microsoft.com/office/drawing/2014/main" id="{B4D39B1B-EC8B-5723-54CA-0B924CC91F78}"/>
                </a:ext>
              </a:extLst>
            </p:cNvPr>
            <p:cNvGrpSpPr/>
            <p:nvPr/>
          </p:nvGrpSpPr>
          <p:grpSpPr>
            <a:xfrm>
              <a:off x="2570309" y="3635349"/>
              <a:ext cx="4924345" cy="5662373"/>
              <a:chOff x="-49277" y="0"/>
              <a:chExt cx="1862156" cy="2141244"/>
            </a:xfrm>
          </p:grpSpPr>
          <p:sp>
            <p:nvSpPr>
              <p:cNvPr id="44" name="Freeform 3">
                <a:extLst>
                  <a:ext uri="{FF2B5EF4-FFF2-40B4-BE49-F238E27FC236}">
                    <a16:creationId xmlns:a16="http://schemas.microsoft.com/office/drawing/2014/main" id="{4AE30FD9-1A05-4CB4-EB98-CD7239DF5D2E}"/>
                  </a:ext>
                </a:extLst>
              </p:cNvPr>
              <p:cNvSpPr/>
              <p:nvPr/>
            </p:nvSpPr>
            <p:spPr>
              <a:xfrm>
                <a:off x="92710" y="106680"/>
                <a:ext cx="1685778" cy="1943229"/>
              </a:xfrm>
              <a:custGeom>
                <a:avLst/>
                <a:gdLst/>
                <a:ahLst/>
                <a:cxnLst/>
                <a:rect l="l" t="t" r="r" b="b"/>
                <a:pathLst>
                  <a:path w="1570990" h="1797840">
                    <a:moveTo>
                      <a:pt x="1544320" y="1608610"/>
                    </a:moveTo>
                    <a:cubicBezTo>
                      <a:pt x="1544320" y="1696240"/>
                      <a:pt x="1468120" y="1767360"/>
                      <a:pt x="1386840" y="1767360"/>
                    </a:cubicBezTo>
                    <a:lnTo>
                      <a:pt x="66040" y="1767360"/>
                    </a:lnTo>
                    <a:cubicBezTo>
                      <a:pt x="43180" y="1767360"/>
                      <a:pt x="20320" y="1762280"/>
                      <a:pt x="0" y="1753390"/>
                    </a:cubicBezTo>
                    <a:cubicBezTo>
                      <a:pt x="26670" y="1781330"/>
                      <a:pt x="63500" y="1797840"/>
                      <a:pt x="104140" y="1797840"/>
                    </a:cubicBezTo>
                    <a:lnTo>
                      <a:pt x="1424940" y="1797840"/>
                    </a:lnTo>
                    <a:cubicBezTo>
                      <a:pt x="1504950" y="1797840"/>
                      <a:pt x="1570990" y="1731800"/>
                      <a:pt x="1570990" y="1651790"/>
                    </a:cubicBezTo>
                    <a:lnTo>
                      <a:pt x="1570990" y="95250"/>
                    </a:lnTo>
                    <a:cubicBezTo>
                      <a:pt x="1570990" y="58420"/>
                      <a:pt x="1557020" y="25400"/>
                      <a:pt x="1535430" y="0"/>
                    </a:cubicBezTo>
                    <a:cubicBezTo>
                      <a:pt x="1541780" y="16510"/>
                      <a:pt x="1544320" y="34290"/>
                      <a:pt x="1544320" y="52070"/>
                    </a:cubicBezTo>
                    <a:lnTo>
                      <a:pt x="1544320" y="1608610"/>
                    </a:lnTo>
                    <a:lnTo>
                      <a:pt x="1544320" y="1608610"/>
                    </a:lnTo>
                    <a:close/>
                  </a:path>
                </a:pathLst>
              </a:custGeom>
              <a:solidFill>
                <a:srgbClr val="E87B69"/>
              </a:solidFill>
            </p:spPr>
          </p:sp>
          <p:sp>
            <p:nvSpPr>
              <p:cNvPr id="45" name="Freeform 4">
                <a:extLst>
                  <a:ext uri="{FF2B5EF4-FFF2-40B4-BE49-F238E27FC236}">
                    <a16:creationId xmlns:a16="http://schemas.microsoft.com/office/drawing/2014/main" id="{CD657D32-B4E7-F834-63F7-108EBD77B123}"/>
                  </a:ext>
                </a:extLst>
              </p:cNvPr>
              <p:cNvSpPr/>
              <p:nvPr/>
            </p:nvSpPr>
            <p:spPr>
              <a:xfrm>
                <a:off x="-49277" y="279"/>
                <a:ext cx="1682041" cy="2022255"/>
              </a:xfrm>
              <a:custGeom>
                <a:avLst/>
                <a:gdLst/>
                <a:ahLst/>
                <a:cxnLst/>
                <a:rect l="l" t="t" r="r" b="b"/>
                <a:pathLst>
                  <a:path w="1610360" h="1848640">
                    <a:moveTo>
                      <a:pt x="146050" y="1848640"/>
                    </a:moveTo>
                    <a:lnTo>
                      <a:pt x="1464310" y="1848640"/>
                    </a:lnTo>
                    <a:cubicBezTo>
                      <a:pt x="1544320" y="1848640"/>
                      <a:pt x="1610360" y="1782600"/>
                      <a:pt x="1610360" y="1702590"/>
                    </a:cubicBezTo>
                    <a:lnTo>
                      <a:pt x="1610360" y="146050"/>
                    </a:lnTo>
                    <a:cubicBezTo>
                      <a:pt x="1610360" y="66040"/>
                      <a:pt x="1544320" y="0"/>
                      <a:pt x="146431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702590"/>
                    </a:lnTo>
                    <a:cubicBezTo>
                      <a:pt x="0" y="1783870"/>
                      <a:pt x="66040" y="1848640"/>
                      <a:pt x="146050" y="18486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46" name="Freeform 5">
                <a:extLst>
                  <a:ext uri="{FF2B5EF4-FFF2-40B4-BE49-F238E27FC236}">
                    <a16:creationId xmlns:a16="http://schemas.microsoft.com/office/drawing/2014/main" id="{CB444518-A32C-43B4-930E-66026FA7C66B}"/>
                  </a:ext>
                </a:extLst>
              </p:cNvPr>
              <p:cNvSpPr/>
              <p:nvPr/>
            </p:nvSpPr>
            <p:spPr>
              <a:xfrm>
                <a:off x="0" y="0"/>
                <a:ext cx="1812879" cy="2141244"/>
              </a:xfrm>
              <a:custGeom>
                <a:avLst/>
                <a:gdLst/>
                <a:ahLst/>
                <a:cxnLst/>
                <a:rect l="l" t="t" r="r" b="b"/>
                <a:pathLst>
                  <a:path w="1675130" h="1917220">
                    <a:moveTo>
                      <a:pt x="1611630" y="74930"/>
                    </a:moveTo>
                    <a:cubicBezTo>
                      <a:pt x="1583690" y="30480"/>
                      <a:pt x="1534160" y="0"/>
                      <a:pt x="147701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715290"/>
                    </a:lnTo>
                    <a:cubicBezTo>
                      <a:pt x="0" y="1767360"/>
                      <a:pt x="25400" y="1813080"/>
                      <a:pt x="63500" y="1842290"/>
                    </a:cubicBezTo>
                    <a:cubicBezTo>
                      <a:pt x="91440" y="1886740"/>
                      <a:pt x="140970" y="1917220"/>
                      <a:pt x="198120" y="1917220"/>
                    </a:cubicBezTo>
                    <a:lnTo>
                      <a:pt x="1516380" y="1917220"/>
                    </a:lnTo>
                    <a:cubicBezTo>
                      <a:pt x="1604010" y="1917220"/>
                      <a:pt x="1675130" y="1846100"/>
                      <a:pt x="1675130" y="1758470"/>
                    </a:cubicBezTo>
                    <a:lnTo>
                      <a:pt x="1675130" y="201930"/>
                    </a:lnTo>
                    <a:cubicBezTo>
                      <a:pt x="1675130" y="149860"/>
                      <a:pt x="1649730" y="104140"/>
                      <a:pt x="1611630" y="74930"/>
                    </a:cubicBezTo>
                    <a:close/>
                    <a:moveTo>
                      <a:pt x="12700" y="1715290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477010" y="12700"/>
                    </a:lnTo>
                    <a:cubicBezTo>
                      <a:pt x="1557020" y="12700"/>
                      <a:pt x="1623060" y="78740"/>
                      <a:pt x="1623060" y="158750"/>
                    </a:cubicBezTo>
                    <a:lnTo>
                      <a:pt x="1623060" y="1715290"/>
                    </a:lnTo>
                    <a:cubicBezTo>
                      <a:pt x="1623060" y="1795300"/>
                      <a:pt x="1557020" y="1861340"/>
                      <a:pt x="1477010" y="1861340"/>
                    </a:cubicBezTo>
                    <a:lnTo>
                      <a:pt x="158750" y="1861340"/>
                    </a:lnTo>
                    <a:cubicBezTo>
                      <a:pt x="78740" y="1861340"/>
                      <a:pt x="12700" y="1796570"/>
                      <a:pt x="12700" y="1715290"/>
                    </a:cubicBezTo>
                    <a:close/>
                    <a:moveTo>
                      <a:pt x="1663700" y="1758470"/>
                    </a:moveTo>
                    <a:cubicBezTo>
                      <a:pt x="1663700" y="1838480"/>
                      <a:pt x="1596390" y="1904520"/>
                      <a:pt x="1516380" y="1904520"/>
                    </a:cubicBezTo>
                    <a:lnTo>
                      <a:pt x="198120" y="1904520"/>
                    </a:lnTo>
                    <a:cubicBezTo>
                      <a:pt x="157480" y="1904520"/>
                      <a:pt x="120650" y="1888010"/>
                      <a:pt x="93980" y="1860070"/>
                    </a:cubicBezTo>
                    <a:cubicBezTo>
                      <a:pt x="114300" y="1868960"/>
                      <a:pt x="135890" y="1874040"/>
                      <a:pt x="160020" y="1874040"/>
                    </a:cubicBezTo>
                    <a:lnTo>
                      <a:pt x="1478280" y="1874040"/>
                    </a:lnTo>
                    <a:cubicBezTo>
                      <a:pt x="1565910" y="1874040"/>
                      <a:pt x="1637030" y="1802920"/>
                      <a:pt x="1637030" y="1715290"/>
                    </a:cubicBezTo>
                    <a:lnTo>
                      <a:pt x="1637030" y="158750"/>
                    </a:lnTo>
                    <a:cubicBezTo>
                      <a:pt x="1637030" y="140970"/>
                      <a:pt x="1633220" y="123190"/>
                      <a:pt x="1628140" y="106680"/>
                    </a:cubicBezTo>
                    <a:cubicBezTo>
                      <a:pt x="1649730" y="132080"/>
                      <a:pt x="1663700" y="165100"/>
                      <a:pt x="1663700" y="201930"/>
                    </a:cubicBezTo>
                    <a:lnTo>
                      <a:pt x="1663700" y="1758470"/>
                    </a:lnTo>
                    <a:cubicBezTo>
                      <a:pt x="1663700" y="1758470"/>
                      <a:pt x="1663700" y="1758470"/>
                      <a:pt x="1663700" y="17584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41" name="Picture 18">
              <a:extLst>
                <a:ext uri="{FF2B5EF4-FFF2-40B4-BE49-F238E27FC236}">
                  <a16:creationId xmlns:a16="http://schemas.microsoft.com/office/drawing/2014/main" id="{0F88906C-8C62-0E59-76E1-7FEA5305F92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4805577" y="4308324"/>
              <a:ext cx="613584" cy="634344"/>
            </a:xfrm>
            <a:prstGeom prst="rect">
              <a:avLst/>
            </a:prstGeom>
          </p:spPr>
        </p:pic>
        <p:sp>
          <p:nvSpPr>
            <p:cNvPr id="42" name="TextBox 21">
              <a:extLst>
                <a:ext uri="{FF2B5EF4-FFF2-40B4-BE49-F238E27FC236}">
                  <a16:creationId xmlns:a16="http://schemas.microsoft.com/office/drawing/2014/main" id="{1CDD8CE2-6319-6D63-0D51-1E113DC2DBB3}"/>
                </a:ext>
              </a:extLst>
            </p:cNvPr>
            <p:cNvSpPr txBox="1"/>
            <p:nvPr/>
          </p:nvSpPr>
          <p:spPr>
            <a:xfrm>
              <a:off x="3905164" y="5214938"/>
              <a:ext cx="2234227" cy="55987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267"/>
                </a:lnSpc>
                <a:spcBef>
                  <a:spcPct val="0"/>
                </a:spcBef>
              </a:pPr>
              <a:r>
                <a:rPr lang="en-US" sz="3600" b="1" dirty="0">
                  <a:latin typeface="+mj-lt"/>
                </a:rPr>
                <a:t>03</a:t>
              </a:r>
              <a:endParaRPr lang="en-US" sz="4000" b="1" dirty="0">
                <a:latin typeface="+mj-lt"/>
              </a:endParaRPr>
            </a:p>
          </p:txBody>
        </p:sp>
        <p:sp>
          <p:nvSpPr>
            <p:cNvPr id="43" name="TextBox 23">
              <a:extLst>
                <a:ext uri="{FF2B5EF4-FFF2-40B4-BE49-F238E27FC236}">
                  <a16:creationId xmlns:a16="http://schemas.microsoft.com/office/drawing/2014/main" id="{AE196C1C-53FE-816A-93B2-860C4E6BFC35}"/>
                </a:ext>
              </a:extLst>
            </p:cNvPr>
            <p:cNvSpPr txBox="1"/>
            <p:nvPr/>
          </p:nvSpPr>
          <p:spPr>
            <a:xfrm>
              <a:off x="3716952" y="6285174"/>
              <a:ext cx="2761366" cy="161923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0"/>
                </a:spcBef>
              </a:pP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685801"/>
            <a:ext cx="10820400" cy="4089399"/>
            <a:chOff x="0" y="0"/>
            <a:chExt cx="5490351" cy="207499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074992"/>
            </a:xfrm>
            <a:custGeom>
              <a:avLst/>
              <a:gdLst/>
              <a:ahLst/>
              <a:cxnLst/>
              <a:rect l="l" t="t" r="r" b="b"/>
              <a:pathLst>
                <a:path w="5490351" h="2074992">
                  <a:moveTo>
                    <a:pt x="5365891" y="2074992"/>
                  </a:moveTo>
                  <a:lnTo>
                    <a:pt x="124460" y="2074992"/>
                  </a:lnTo>
                  <a:cubicBezTo>
                    <a:pt x="55880" y="2074992"/>
                    <a:pt x="0" y="2019111"/>
                    <a:pt x="0" y="1950532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1950532"/>
                  </a:lnTo>
                  <a:cubicBezTo>
                    <a:pt x="5490351" y="2019112"/>
                    <a:pt x="5434471" y="2074992"/>
                    <a:pt x="5365891" y="2074992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12" name="TextBox 11"/>
          <p:cNvSpPr txBox="1"/>
          <p:nvPr/>
        </p:nvSpPr>
        <p:spPr>
          <a:xfrm>
            <a:off x="0" y="0"/>
            <a:ext cx="12192000" cy="6075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 ĐỀ: </a:t>
            </a:r>
          </a:p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Y HỌC THEO ĐỊNH HƯỚNG PHÁT TRIỂN </a:t>
            </a:r>
          </a:p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 CHẤT, NĂNG LỰC HỌC SINH MÔN HÌNH HỌC 7</a:t>
            </a:r>
          </a:p>
          <a:p>
            <a:pPr algn="ctr">
              <a:lnSpc>
                <a:spcPct val="150000"/>
              </a:lnSpc>
            </a:pP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>
              <a:lnSpc>
                <a:spcPct val="150000"/>
              </a:lnSpc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T 13: BÀI 1: </a:t>
            </a:r>
          </a:p>
          <a:p>
            <a:pPr algn="ctr">
              <a:lnSpc>
                <a:spcPct val="150000"/>
              </a:lnSpc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ỔNG CÁC GÓC TRONG MỘT TAM GIÁC</a:t>
            </a:r>
          </a:p>
        </p:txBody>
      </p:sp>
    </p:spTree>
  </p:cSld>
  <p:clrMapOvr>
    <a:masterClrMapping/>
  </p:clrMapOvr>
  <p:transition spd="slow">
    <p:blinds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0C933773-09B3-67B8-5EA0-E3A839A3AB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2890288"/>
              </p:ext>
            </p:extLst>
          </p:nvPr>
        </p:nvGraphicFramePr>
        <p:xfrm>
          <a:off x="821635" y="1493137"/>
          <a:ext cx="10760766" cy="3871726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5184117">
                  <a:extLst>
                    <a:ext uri="{9D8B030D-6E8A-4147-A177-3AD203B41FA5}">
                      <a16:colId xmlns:a16="http://schemas.microsoft.com/office/drawing/2014/main" val="1158511211"/>
                    </a:ext>
                  </a:extLst>
                </a:gridCol>
                <a:gridCol w="5576649">
                  <a:extLst>
                    <a:ext uri="{9D8B030D-6E8A-4147-A177-3AD203B41FA5}">
                      <a16:colId xmlns:a16="http://schemas.microsoft.com/office/drawing/2014/main" val="2406874828"/>
                    </a:ext>
                  </a:extLst>
                </a:gridCol>
              </a:tblGrid>
              <a:tr h="57988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T ĐỘNG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T ĐỘNG 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5786883"/>
                  </a:ext>
                </a:extLst>
              </a:tr>
              <a:tr h="2967649">
                <a:tc>
                  <a:txBody>
                    <a:bodyPr/>
                    <a:lstStyle/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</a:t>
                      </a:r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ất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ì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>
                        <a:buFont typeface="Wingdings" pitchFamily="2" charset="2"/>
                        <a:buChar char="§"/>
                      </a:pPr>
                      <a:endParaRPr lang="en-US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Dùng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thướ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b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tam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iác</a:t>
                      </a: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tổng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b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tam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iá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ắt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một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tấm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bì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tam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iác</a:t>
                      </a: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ắt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rời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B,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C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rồi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hép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sa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h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3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A, B, C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kề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nhau</a:t>
                      </a: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Hãy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dự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oán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về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tổng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tam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iá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ban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ầu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8382728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61411FA-5EC0-D8FA-FB98-6D790D4D6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400801"/>
              </p:ext>
            </p:extLst>
          </p:nvPr>
        </p:nvGraphicFramePr>
        <p:xfrm>
          <a:off x="1812787" y="2112469"/>
          <a:ext cx="1301474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177480" progId="Equation.DSMT4">
                  <p:embed/>
                </p:oleObj>
              </mc:Choice>
              <mc:Fallback>
                <p:oleObj name="Equation" r:id="rId2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12787" y="2112469"/>
                        <a:ext cx="1301474" cy="5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3D7F697-4B4B-188E-35AC-AAE3E1F6C6D5}"/>
              </a:ext>
            </a:extLst>
          </p:cNvPr>
          <p:cNvSpPr txBox="1"/>
          <p:nvPr/>
        </p:nvSpPr>
        <p:spPr>
          <a:xfrm>
            <a:off x="3114261" y="971016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CHUẨN BỊ Ở NHÀ</a:t>
            </a:r>
          </a:p>
        </p:txBody>
      </p:sp>
    </p:spTree>
    <p:extLst>
      <p:ext uri="{BB962C8B-B14F-4D97-AF65-F5344CB8AC3E}">
        <p14:creationId xmlns:p14="http://schemas.microsoft.com/office/powerpoint/2010/main" val="4063793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Protract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7399413">
            <a:off x="4915079" y="763710"/>
            <a:ext cx="4554178" cy="2254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 descr="Protract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5232" y="1583530"/>
            <a:ext cx="4495800" cy="242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 descr="Protract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92168" y="1595265"/>
            <a:ext cx="4495800" cy="242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24400" y="1371600"/>
            <a:ext cx="4724400" cy="2438400"/>
            <a:chOff x="2016" y="912"/>
            <a:chExt cx="2976" cy="1536"/>
          </a:xfrm>
        </p:grpSpPr>
        <p:sp>
          <p:nvSpPr>
            <p:cNvPr id="8240" name="Line 6"/>
            <p:cNvSpPr>
              <a:spLocks noChangeShapeType="1"/>
            </p:cNvSpPr>
            <p:nvPr/>
          </p:nvSpPr>
          <p:spPr bwMode="auto">
            <a:xfrm flipH="1">
              <a:off x="2016" y="912"/>
              <a:ext cx="1056" cy="1536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1" name="Line 7"/>
            <p:cNvSpPr>
              <a:spLocks noChangeShapeType="1"/>
            </p:cNvSpPr>
            <p:nvPr/>
          </p:nvSpPr>
          <p:spPr bwMode="auto">
            <a:xfrm>
              <a:off x="2016" y="2448"/>
              <a:ext cx="2976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2" name="Line 8"/>
            <p:cNvSpPr>
              <a:spLocks noChangeShapeType="1"/>
            </p:cNvSpPr>
            <p:nvPr/>
          </p:nvSpPr>
          <p:spPr bwMode="auto">
            <a:xfrm>
              <a:off x="3072" y="912"/>
              <a:ext cx="1920" cy="1536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4419601" y="3810001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3399"/>
                </a:solidFill>
                <a:latin typeface="Arial" charset="0"/>
              </a:rPr>
              <a:t>B</a:t>
            </a:r>
            <a:endParaRPr lang="en-US" sz="2800" b="1" baseline="30000" dirty="0">
              <a:solidFill>
                <a:srgbClr val="FF3399"/>
              </a:solidFill>
              <a:latin typeface="Arial" charset="0"/>
            </a:endParaRP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9448801" y="3733801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3399"/>
                </a:solidFill>
                <a:latin typeface="Arial" charset="0"/>
              </a:rPr>
              <a:t>C</a:t>
            </a:r>
            <a:endParaRPr lang="en-US" sz="2800" b="1" baseline="30000">
              <a:solidFill>
                <a:srgbClr val="FF3399"/>
              </a:solidFill>
              <a:latin typeface="Arial" charset="0"/>
            </a:endParaRP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6188076" y="852488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3399"/>
                </a:solidFill>
                <a:latin typeface="Arial" charset="0"/>
              </a:rPr>
              <a:t>A</a:t>
            </a:r>
            <a:endParaRPr lang="en-US" sz="2800" b="1" baseline="30000" dirty="0">
              <a:solidFill>
                <a:srgbClr val="FF3399"/>
              </a:solidFill>
              <a:latin typeface="Arial" charset="0"/>
            </a:endParaRP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6248400" y="1524001"/>
            <a:ext cx="522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3399"/>
                </a:solidFill>
                <a:latin typeface="Arial" charset="0"/>
              </a:rPr>
              <a:t>85</a:t>
            </a:r>
            <a:r>
              <a:rPr lang="en-US" baseline="30000" dirty="0">
                <a:solidFill>
                  <a:srgbClr val="FF3399"/>
                </a:solidFill>
                <a:latin typeface="Arial" charset="0"/>
              </a:rPr>
              <a:t>0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4953000" y="3367088"/>
            <a:ext cx="522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3399"/>
                </a:solidFill>
                <a:latin typeface="Arial" charset="0"/>
              </a:rPr>
              <a:t>55</a:t>
            </a:r>
            <a:r>
              <a:rPr lang="en-US" baseline="30000" dirty="0">
                <a:solidFill>
                  <a:srgbClr val="FF3399"/>
                </a:solidFill>
                <a:latin typeface="Arial" charset="0"/>
              </a:rPr>
              <a:t>0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8469312" y="3367088"/>
            <a:ext cx="522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3399"/>
                </a:solidFill>
                <a:latin typeface="Arial" charset="0"/>
              </a:rPr>
              <a:t>40</a:t>
            </a:r>
            <a:r>
              <a:rPr lang="en-US" baseline="30000" dirty="0">
                <a:solidFill>
                  <a:srgbClr val="FF3399"/>
                </a:solidFill>
                <a:latin typeface="Arial" charset="0"/>
              </a:rPr>
              <a:t>0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2286000" y="5334001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452111531"/>
              </p:ext>
            </p:extLst>
          </p:nvPr>
        </p:nvGraphicFramePr>
        <p:xfrm>
          <a:off x="3429000" y="5257800"/>
          <a:ext cx="571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228600" progId="Equation.DSMT4">
                  <p:embed/>
                </p:oleObj>
              </mc:Choice>
              <mc:Fallback>
                <p:oleObj name="Equation" r:id="rId4" imgW="2095200" imgH="22860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57800"/>
                        <a:ext cx="5715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524000" y="6019800"/>
            <a:ext cx="8915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Nhậ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xét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:Tổ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đ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b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ABC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180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/>
      <p:bldP spid="6157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0C933773-09B3-67B8-5EA0-E3A839A3AB2B}"/>
              </a:ext>
            </a:extLst>
          </p:cNvPr>
          <p:cNvGraphicFramePr>
            <a:graphicFrameLocks noGrp="1"/>
          </p:cNvGraphicFramePr>
          <p:nvPr/>
        </p:nvGraphicFramePr>
        <p:xfrm>
          <a:off x="821635" y="1493137"/>
          <a:ext cx="10760766" cy="3871726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5184117">
                  <a:extLst>
                    <a:ext uri="{9D8B030D-6E8A-4147-A177-3AD203B41FA5}">
                      <a16:colId xmlns:a16="http://schemas.microsoft.com/office/drawing/2014/main" val="1158511211"/>
                    </a:ext>
                  </a:extLst>
                </a:gridCol>
                <a:gridCol w="5576649">
                  <a:extLst>
                    <a:ext uri="{9D8B030D-6E8A-4147-A177-3AD203B41FA5}">
                      <a16:colId xmlns:a16="http://schemas.microsoft.com/office/drawing/2014/main" val="2406874828"/>
                    </a:ext>
                  </a:extLst>
                </a:gridCol>
              </a:tblGrid>
              <a:tr h="57988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T ĐỘNG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T ĐỘNG 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5786883"/>
                  </a:ext>
                </a:extLst>
              </a:tr>
              <a:tr h="2967649">
                <a:tc>
                  <a:txBody>
                    <a:bodyPr/>
                    <a:lstStyle/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</a:t>
                      </a:r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ất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ì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>
                        <a:buFont typeface="Wingdings" pitchFamily="2" charset="2"/>
                        <a:buChar char="§"/>
                      </a:pPr>
                      <a:endParaRPr lang="en-US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Dùng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thướ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b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tam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iác</a:t>
                      </a: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tổng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b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tam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iá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ắt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một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tấm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bì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tam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iác</a:t>
                      </a: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ắt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rời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B,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C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rồi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hép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sa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h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3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A, B, C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kề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nhau</a:t>
                      </a: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Hãy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dự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oán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về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tổng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tam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iá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ban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ầu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8382728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61411FA-5EC0-D8FA-FB98-6D790D4D6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2787" y="2112469"/>
          <a:ext cx="1301474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177480" progId="Equation.DSMT4">
                  <p:embed/>
                </p:oleObj>
              </mc:Choice>
              <mc:Fallback>
                <p:oleObj name="Equation" r:id="rId2" imgW="43164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61411FA-5EC0-D8FA-FB98-6D790D4D6A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12787" y="2112469"/>
                        <a:ext cx="1301474" cy="5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3D7F697-4B4B-188E-35AC-AAE3E1F6C6D5}"/>
              </a:ext>
            </a:extLst>
          </p:cNvPr>
          <p:cNvSpPr txBox="1"/>
          <p:nvPr/>
        </p:nvSpPr>
        <p:spPr>
          <a:xfrm>
            <a:off x="3114261" y="971016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CHUẨN BỊ Ở NHÀ</a:t>
            </a:r>
          </a:p>
        </p:txBody>
      </p:sp>
    </p:spTree>
    <p:extLst>
      <p:ext uri="{BB962C8B-B14F-4D97-AF65-F5344CB8AC3E}">
        <p14:creationId xmlns:p14="http://schemas.microsoft.com/office/powerpoint/2010/main" val="3603507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reeform 2"/>
          <p:cNvSpPr>
            <a:spLocks/>
          </p:cNvSpPr>
          <p:nvPr/>
        </p:nvSpPr>
        <p:spPr bwMode="auto">
          <a:xfrm>
            <a:off x="3505200" y="1295400"/>
            <a:ext cx="6400800" cy="3505200"/>
          </a:xfrm>
          <a:custGeom>
            <a:avLst/>
            <a:gdLst>
              <a:gd name="T0" fmla="*/ 1152 w 4032"/>
              <a:gd name="T1" fmla="*/ 0 h 2208"/>
              <a:gd name="T2" fmla="*/ 0 w 4032"/>
              <a:gd name="T3" fmla="*/ 2208 h 2208"/>
              <a:gd name="T4" fmla="*/ 4032 w 4032"/>
              <a:gd name="T5" fmla="*/ 2208 h 2208"/>
              <a:gd name="T6" fmla="*/ 1152 w 4032"/>
              <a:gd name="T7" fmla="*/ 0 h 2208"/>
              <a:gd name="T8" fmla="*/ 0 60000 65536"/>
              <a:gd name="T9" fmla="*/ 0 60000 65536"/>
              <a:gd name="T10" fmla="*/ 0 60000 65536"/>
              <a:gd name="T11" fmla="*/ 0 60000 65536"/>
              <a:gd name="T12" fmla="*/ 0 w 4032"/>
              <a:gd name="T13" fmla="*/ 0 h 2208"/>
              <a:gd name="T14" fmla="*/ 4032 w 4032"/>
              <a:gd name="T15" fmla="*/ 2208 h 22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32" h="2208">
                <a:moveTo>
                  <a:pt x="1152" y="0"/>
                </a:moveTo>
                <a:lnTo>
                  <a:pt x="0" y="2208"/>
                </a:lnTo>
                <a:lnTo>
                  <a:pt x="4032" y="2208"/>
                </a:lnTo>
                <a:lnTo>
                  <a:pt x="1152" y="0"/>
                </a:lnTo>
                <a:close/>
              </a:path>
            </a:pathLst>
          </a:cu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205413" y="733425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VNI-Helve" pitchFamily="2" charset="0"/>
              </a:rPr>
              <a:t>A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028950" y="4602164"/>
            <a:ext cx="457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VNI-Helve" pitchFamily="2" charset="0"/>
              </a:rPr>
              <a:t>B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9891713" y="46101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VNI-Helve" pitchFamily="2" charset="0"/>
              </a:rPr>
              <a:t>C</a:t>
            </a:r>
          </a:p>
        </p:txBody>
      </p:sp>
      <p:pic>
        <p:nvPicPr>
          <p:cNvPr id="59411" name="Picture 19" descr="goc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72525" y="4076700"/>
            <a:ext cx="11811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0"/>
          <p:cNvGrpSpPr>
            <a:grpSpLocks/>
          </p:cNvGrpSpPr>
          <p:nvPr/>
        </p:nvGrpSpPr>
        <p:grpSpPr bwMode="auto">
          <a:xfrm rot="10800000">
            <a:off x="3495675" y="1200150"/>
            <a:ext cx="1866900" cy="1085850"/>
            <a:chOff x="960" y="720"/>
            <a:chExt cx="1176" cy="684"/>
          </a:xfrm>
        </p:grpSpPr>
        <p:pic>
          <p:nvPicPr>
            <p:cNvPr id="10271" name="Picture 21" descr="goc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720"/>
              <a:ext cx="708" cy="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72" name="Line 22"/>
            <p:cNvSpPr>
              <a:spLocks noChangeShapeType="1"/>
            </p:cNvSpPr>
            <p:nvPr/>
          </p:nvSpPr>
          <p:spPr bwMode="auto">
            <a:xfrm>
              <a:off x="984" y="1344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9415" name="Picture 23" descr="goc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76625" y="3810000"/>
            <a:ext cx="112395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3495675" y="3324226"/>
            <a:ext cx="1866900" cy="1552575"/>
            <a:chOff x="1032" y="1518"/>
            <a:chExt cx="1176" cy="978"/>
          </a:xfrm>
        </p:grpSpPr>
        <p:pic>
          <p:nvPicPr>
            <p:cNvPr id="10268" name="Picture 25" descr="goc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32" y="1812"/>
              <a:ext cx="708" cy="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69" name="Line 26"/>
            <p:cNvSpPr>
              <a:spLocks noChangeShapeType="1"/>
            </p:cNvSpPr>
            <p:nvPr/>
          </p:nvSpPr>
          <p:spPr bwMode="auto">
            <a:xfrm>
              <a:off x="1056" y="2436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Line 27"/>
            <p:cNvSpPr>
              <a:spLocks noChangeShapeType="1"/>
            </p:cNvSpPr>
            <p:nvPr/>
          </p:nvSpPr>
          <p:spPr bwMode="auto">
            <a:xfrm flipV="1">
              <a:off x="1050" y="1518"/>
              <a:ext cx="492" cy="9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953375" y="3667126"/>
            <a:ext cx="2019300" cy="1266825"/>
            <a:chOff x="4032" y="1602"/>
            <a:chExt cx="1272" cy="798"/>
          </a:xfrm>
        </p:grpSpPr>
        <p:pic>
          <p:nvPicPr>
            <p:cNvPr id="10265" name="Picture 29" descr="goc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60" y="1872"/>
              <a:ext cx="744" cy="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66" name="Line 30"/>
            <p:cNvSpPr>
              <a:spLocks noChangeShapeType="1"/>
            </p:cNvSpPr>
            <p:nvPr/>
          </p:nvSpPr>
          <p:spPr bwMode="auto">
            <a:xfrm flipH="1">
              <a:off x="4032" y="2316"/>
              <a:ext cx="12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Line 31"/>
            <p:cNvSpPr>
              <a:spLocks noChangeShapeType="1"/>
            </p:cNvSpPr>
            <p:nvPr/>
          </p:nvSpPr>
          <p:spPr bwMode="auto">
            <a:xfrm flipH="1" flipV="1">
              <a:off x="4350" y="1602"/>
              <a:ext cx="900" cy="7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 rot="10800000">
            <a:off x="5267325" y="1162050"/>
            <a:ext cx="2019300" cy="838200"/>
            <a:chOff x="4128" y="1248"/>
            <a:chExt cx="1272" cy="528"/>
          </a:xfrm>
        </p:grpSpPr>
        <p:pic>
          <p:nvPicPr>
            <p:cNvPr id="10263" name="Picture 33" descr="goc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656" y="1248"/>
              <a:ext cx="744" cy="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64" name="Line 34"/>
            <p:cNvSpPr>
              <a:spLocks noChangeShapeType="1"/>
            </p:cNvSpPr>
            <p:nvPr/>
          </p:nvSpPr>
          <p:spPr bwMode="auto">
            <a:xfrm flipH="1">
              <a:off x="4128" y="1692"/>
              <a:ext cx="12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505200" y="762001"/>
            <a:ext cx="1828800" cy="646331"/>
            <a:chOff x="1981200" y="762000"/>
            <a:chExt cx="1828800" cy="646331"/>
          </a:xfrm>
        </p:grpSpPr>
        <p:sp>
          <p:nvSpPr>
            <p:cNvPr id="27" name="TextBox 26"/>
            <p:cNvSpPr txBox="1"/>
            <p:nvPr/>
          </p:nvSpPr>
          <p:spPr>
            <a:xfrm>
              <a:off x="2057400" y="762000"/>
              <a:ext cx="381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1981200" y="1295400"/>
              <a:ext cx="1828800" cy="0"/>
            </a:xfrm>
            <a:prstGeom prst="line">
              <a:avLst/>
            </a:prstGeom>
            <a:ln w="50800" cmpd="tri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5334000" y="762001"/>
            <a:ext cx="2133600" cy="646331"/>
            <a:chOff x="3810000" y="304800"/>
            <a:chExt cx="2133600" cy="646331"/>
          </a:xfrm>
        </p:grpSpPr>
        <p:sp>
          <p:nvSpPr>
            <p:cNvPr id="28" name="TextBox 27"/>
            <p:cNvSpPr txBox="1"/>
            <p:nvPr/>
          </p:nvSpPr>
          <p:spPr>
            <a:xfrm>
              <a:off x="5562600" y="304800"/>
              <a:ext cx="228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i="1" dirty="0"/>
                <a:t>y</a:t>
              </a:r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3810000" y="838200"/>
              <a:ext cx="2133600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L -0.03854 -0.16667 L 0.01458 -0.29584 " pathEditMode="relative" ptsTypes="AAA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L -0.14739 -0.26666 L -0.27187 -0.36041 " pathEditMode="relative" rAng="0" ptsTypes="AAA">
                                      <p:cBhvr>
                                        <p:cTn id="2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00" y="-1800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2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"/>
                                            </p:cond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>
            <a:extLst>
              <a:ext uri="{FF2B5EF4-FFF2-40B4-BE49-F238E27FC236}">
                <a16:creationId xmlns:a16="http://schemas.microsoft.com/office/drawing/2014/main" id="{A52D701B-DE39-4FB5-A378-E8D5AABDA9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57800" y="1447800"/>
            <a:ext cx="4191000" cy="1143000"/>
          </a:xfrm>
        </p:spPr>
        <p:txBody>
          <a:bodyPr/>
          <a:lstStyle/>
          <a:p>
            <a:pPr eaLnBrk="1" hangingPunct="1"/>
            <a:r>
              <a:rPr lang="en-US" altLang="en-US" b="1" i="1" u="sng">
                <a:solidFill>
                  <a:srgbClr val="FF0000"/>
                </a:solidFill>
                <a:latin typeface="Times New Roman" panose="02020603050405020304" pitchFamily="18" charset="0"/>
              </a:rPr>
              <a:t>Định lí</a:t>
            </a:r>
          </a:p>
        </p:txBody>
      </p:sp>
      <p:sp>
        <p:nvSpPr>
          <p:cNvPr id="181252" name="AutoShape 4">
            <a:extLst>
              <a:ext uri="{FF2B5EF4-FFF2-40B4-BE49-F238E27FC236}">
                <a16:creationId xmlns:a16="http://schemas.microsoft.com/office/drawing/2014/main" id="{53DA6E63-FF8D-40CB-8A3D-91E822068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7038" y="2667000"/>
            <a:ext cx="6019800" cy="1524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189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</a:rPr>
              <a:t>Tổng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</a:rPr>
              <a:t>ba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</a:rPr>
              <a:t>tam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</a:rPr>
              <a:t> 180</a:t>
            </a:r>
            <a:r>
              <a:rPr lang="en-US" sz="4400" b="1" baseline="30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endParaRPr lang="en-US" sz="4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14341" name="Picture 7" descr="POINSET2">
            <a:extLst>
              <a:ext uri="{FF2B5EF4-FFF2-40B4-BE49-F238E27FC236}">
                <a16:creationId xmlns:a16="http://schemas.microsoft.com/office/drawing/2014/main" id="{34F75365-766D-4F28-9CC8-B792086953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05775" y="4305301"/>
            <a:ext cx="251460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8" descr="POINSET2">
            <a:extLst>
              <a:ext uri="{FF2B5EF4-FFF2-40B4-BE49-F238E27FC236}">
                <a16:creationId xmlns:a16="http://schemas.microsoft.com/office/drawing/2014/main" id="{33F63099-6B7E-46F0-AB4F-8113F285CC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251460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40" name="Picture 1200" descr="MMj02836790000[1]">
            <a:extLst>
              <a:ext uri="{FF2B5EF4-FFF2-40B4-BE49-F238E27FC236}">
                <a16:creationId xmlns:a16="http://schemas.microsoft.com/office/drawing/2014/main" id="{11F48E52-4268-4123-AB6D-E953B5BE032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0" y="76200"/>
            <a:ext cx="1676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1" presetClass="entr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0066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/>
      <p:bldP spid="181252" grpId="0" animBg="1"/>
      <p:bldP spid="181252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2" name="Picture 2">
            <a:extLst>
              <a:ext uri="{FF2B5EF4-FFF2-40B4-BE49-F238E27FC236}">
                <a16:creationId xmlns:a16="http://schemas.microsoft.com/office/drawing/2014/main" id="{FE093EE8-422B-4FAB-953B-6B3AB839D0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219201"/>
            <a:ext cx="3132138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76" name="Text Box 56">
            <a:extLst>
              <a:ext uri="{FF2B5EF4-FFF2-40B4-BE49-F238E27FC236}">
                <a16:creationId xmlns:a16="http://schemas.microsoft.com/office/drawing/2014/main" id="{0ECF3860-881E-4F43-99AC-D8481E7E2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0639" y="1654175"/>
            <a:ext cx="39687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100" b="1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158777" name="Text Box 57">
            <a:extLst>
              <a:ext uri="{FF2B5EF4-FFF2-40B4-BE49-F238E27FC236}">
                <a16:creationId xmlns:a16="http://schemas.microsoft.com/office/drawing/2014/main" id="{F32CE438-C358-42A2-A783-9432BD417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6038" y="1663700"/>
            <a:ext cx="576262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100" b="1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y</a:t>
            </a:r>
          </a:p>
        </p:txBody>
      </p:sp>
      <p:sp>
        <p:nvSpPr>
          <p:cNvPr id="158778" name="Line 58">
            <a:extLst>
              <a:ext uri="{FF2B5EF4-FFF2-40B4-BE49-F238E27FC236}">
                <a16:creationId xmlns:a16="http://schemas.microsoft.com/office/drawing/2014/main" id="{6B7A28E3-B649-4117-B33A-3E00D349EC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9826" y="1765300"/>
            <a:ext cx="3095625" cy="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59">
            <a:extLst>
              <a:ext uri="{FF2B5EF4-FFF2-40B4-BE49-F238E27FC236}">
                <a16:creationId xmlns:a16="http://schemas.microsoft.com/office/drawing/2014/main" id="{9220A5AC-F262-494D-B2D7-AFFD9434B0D4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1828801"/>
            <a:ext cx="5003800" cy="684213"/>
            <a:chOff x="703" y="1253"/>
            <a:chExt cx="3492" cy="589"/>
          </a:xfrm>
        </p:grpSpPr>
        <p:sp>
          <p:nvSpPr>
            <p:cNvPr id="15453" name="Rectangle 60">
              <a:extLst>
                <a:ext uri="{FF2B5EF4-FFF2-40B4-BE49-F238E27FC236}">
                  <a16:creationId xmlns:a16="http://schemas.microsoft.com/office/drawing/2014/main" id="{FE0E91AA-9C7E-4039-BAD1-E75E2307D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1253"/>
              <a:ext cx="3492" cy="58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454" name="Line 61">
              <a:extLst>
                <a:ext uri="{FF2B5EF4-FFF2-40B4-BE49-F238E27FC236}">
                  <a16:creationId xmlns:a16="http://schemas.microsoft.com/office/drawing/2014/main" id="{04782186-95E0-4525-B1CC-D4F3883153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275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5" name="Line 62">
              <a:extLst>
                <a:ext uri="{FF2B5EF4-FFF2-40B4-BE49-F238E27FC236}">
                  <a16:creationId xmlns:a16="http://schemas.microsoft.com/office/drawing/2014/main" id="{633F194F-DC75-46B0-B98C-4A9AE277C4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7" y="1269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6" name="Line 63">
              <a:extLst>
                <a:ext uri="{FF2B5EF4-FFF2-40B4-BE49-F238E27FC236}">
                  <a16:creationId xmlns:a16="http://schemas.microsoft.com/office/drawing/2014/main" id="{BE1AE69E-CA91-41A2-9EED-F5F10AED2D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7" y="1263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7" name="Line 64">
              <a:extLst>
                <a:ext uri="{FF2B5EF4-FFF2-40B4-BE49-F238E27FC236}">
                  <a16:creationId xmlns:a16="http://schemas.microsoft.com/office/drawing/2014/main" id="{3C388C17-E1E5-4B44-A5E9-19B6EDC969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5" y="1263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8" name="Line 65">
              <a:extLst>
                <a:ext uri="{FF2B5EF4-FFF2-40B4-BE49-F238E27FC236}">
                  <a16:creationId xmlns:a16="http://schemas.microsoft.com/office/drawing/2014/main" id="{A12D873D-2C8A-4B3B-9208-C851F37DC4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4" y="1269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9" name="Line 66">
              <a:extLst>
                <a:ext uri="{FF2B5EF4-FFF2-40B4-BE49-F238E27FC236}">
                  <a16:creationId xmlns:a16="http://schemas.microsoft.com/office/drawing/2014/main" id="{47C184CA-ABCF-48BF-BAC0-DF2DC84C35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5" y="1263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0" name="Line 67">
              <a:extLst>
                <a:ext uri="{FF2B5EF4-FFF2-40B4-BE49-F238E27FC236}">
                  <a16:creationId xmlns:a16="http://schemas.microsoft.com/office/drawing/2014/main" id="{AECB5687-4720-4DED-A3B4-490504392A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6" y="1275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1" name="Line 68">
              <a:extLst>
                <a:ext uri="{FF2B5EF4-FFF2-40B4-BE49-F238E27FC236}">
                  <a16:creationId xmlns:a16="http://schemas.microsoft.com/office/drawing/2014/main" id="{92470DA4-8591-46CE-AEFC-BF3AB74F7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7" y="1269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2" name="Line 69">
              <a:extLst>
                <a:ext uri="{FF2B5EF4-FFF2-40B4-BE49-F238E27FC236}">
                  <a16:creationId xmlns:a16="http://schemas.microsoft.com/office/drawing/2014/main" id="{D50A2945-1B14-40A3-A53F-3F8CD01301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3" y="1274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3" name="Line 70">
              <a:extLst>
                <a:ext uri="{FF2B5EF4-FFF2-40B4-BE49-F238E27FC236}">
                  <a16:creationId xmlns:a16="http://schemas.microsoft.com/office/drawing/2014/main" id="{8274FA4D-0354-4FF1-B61F-17BD166924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0" y="1269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91" name="Text Box 71">
              <a:extLst>
                <a:ext uri="{FF2B5EF4-FFF2-40B4-BE49-F238E27FC236}">
                  <a16:creationId xmlns:a16="http://schemas.microsoft.com/office/drawing/2014/main" id="{283F94EC-E418-4381-B451-C6230B11E9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1" y="1462"/>
              <a:ext cx="273" cy="34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9</a:t>
              </a:r>
            </a:p>
          </p:txBody>
        </p:sp>
        <p:sp>
          <p:nvSpPr>
            <p:cNvPr id="158792" name="Text Box 72">
              <a:extLst>
                <a:ext uri="{FF2B5EF4-FFF2-40B4-BE49-F238E27FC236}">
                  <a16:creationId xmlns:a16="http://schemas.microsoft.com/office/drawing/2014/main" id="{632BCCBF-D4CF-4644-BC72-B56D408E89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6" y="1474"/>
              <a:ext cx="215" cy="35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58793" name="Text Box 73">
              <a:extLst>
                <a:ext uri="{FF2B5EF4-FFF2-40B4-BE49-F238E27FC236}">
                  <a16:creationId xmlns:a16="http://schemas.microsoft.com/office/drawing/2014/main" id="{799384F3-4D74-46A6-B8DF-B78DAE8C02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1472"/>
              <a:ext cx="273" cy="35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58794" name="Text Box 74">
              <a:extLst>
                <a:ext uri="{FF2B5EF4-FFF2-40B4-BE49-F238E27FC236}">
                  <a16:creationId xmlns:a16="http://schemas.microsoft.com/office/drawing/2014/main" id="{A9A262D3-D69A-4876-8CBD-1A3CE73475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9" y="1469"/>
              <a:ext cx="273" cy="34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58795" name="Text Box 75">
              <a:extLst>
                <a:ext uri="{FF2B5EF4-FFF2-40B4-BE49-F238E27FC236}">
                  <a16:creationId xmlns:a16="http://schemas.microsoft.com/office/drawing/2014/main" id="{D710DB6B-C926-448F-A377-571A23340B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6" y="1477"/>
              <a:ext cx="271" cy="34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4</a:t>
              </a:r>
            </a:p>
          </p:txBody>
        </p:sp>
        <p:sp>
          <p:nvSpPr>
            <p:cNvPr id="158796" name="Text Box 76">
              <a:extLst>
                <a:ext uri="{FF2B5EF4-FFF2-40B4-BE49-F238E27FC236}">
                  <a16:creationId xmlns:a16="http://schemas.microsoft.com/office/drawing/2014/main" id="{153F7751-3CC2-49FB-832A-8FE6E48E4F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3" y="1472"/>
              <a:ext cx="271" cy="35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5</a:t>
              </a:r>
            </a:p>
          </p:txBody>
        </p:sp>
        <p:sp>
          <p:nvSpPr>
            <p:cNvPr id="158797" name="Text Box 77">
              <a:extLst>
                <a:ext uri="{FF2B5EF4-FFF2-40B4-BE49-F238E27FC236}">
                  <a16:creationId xmlns:a16="http://schemas.microsoft.com/office/drawing/2014/main" id="{38807EA2-53E8-4BE6-81FD-D866A48FC8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3" y="1466"/>
              <a:ext cx="271" cy="34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6</a:t>
              </a:r>
            </a:p>
          </p:txBody>
        </p:sp>
        <p:sp>
          <p:nvSpPr>
            <p:cNvPr id="158798" name="Text Box 78">
              <a:extLst>
                <a:ext uri="{FF2B5EF4-FFF2-40B4-BE49-F238E27FC236}">
                  <a16:creationId xmlns:a16="http://schemas.microsoft.com/office/drawing/2014/main" id="{7E0571ED-BCCC-4D49-ACFF-E6268274AE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4" y="1469"/>
              <a:ext cx="271" cy="34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7</a:t>
              </a:r>
            </a:p>
          </p:txBody>
        </p:sp>
        <p:sp>
          <p:nvSpPr>
            <p:cNvPr id="158799" name="Text Box 79">
              <a:extLst>
                <a:ext uri="{FF2B5EF4-FFF2-40B4-BE49-F238E27FC236}">
                  <a16:creationId xmlns:a16="http://schemas.microsoft.com/office/drawing/2014/main" id="{AED9A806-4665-43BA-825B-AA495EB8A5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3" y="1457"/>
              <a:ext cx="273" cy="35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8</a:t>
              </a:r>
            </a:p>
          </p:txBody>
        </p:sp>
        <p:sp>
          <p:nvSpPr>
            <p:cNvPr id="158800" name="Text Box 80">
              <a:extLst>
                <a:ext uri="{FF2B5EF4-FFF2-40B4-BE49-F238E27FC236}">
                  <a16:creationId xmlns:a16="http://schemas.microsoft.com/office/drawing/2014/main" id="{01F78570-374C-4E19-9D26-3075076C2A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8" y="1457"/>
              <a:ext cx="408" cy="35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0</a:t>
              </a:r>
            </a:p>
          </p:txBody>
        </p:sp>
        <p:grpSp>
          <p:nvGrpSpPr>
            <p:cNvPr id="15474" name="Group 81">
              <a:extLst>
                <a:ext uri="{FF2B5EF4-FFF2-40B4-BE49-F238E27FC236}">
                  <a16:creationId xmlns:a16="http://schemas.microsoft.com/office/drawing/2014/main" id="{CEEB58FF-01EA-4570-90FC-BE7FBA0231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0" y="1275"/>
              <a:ext cx="206" cy="114"/>
              <a:chOff x="760" y="1263"/>
              <a:chExt cx="206" cy="114"/>
            </a:xfrm>
          </p:grpSpPr>
          <p:sp>
            <p:nvSpPr>
              <p:cNvPr id="15535" name="Line 82">
                <a:extLst>
                  <a:ext uri="{FF2B5EF4-FFF2-40B4-BE49-F238E27FC236}">
                    <a16:creationId xmlns:a16="http://schemas.microsoft.com/office/drawing/2014/main" id="{75E9951F-A64B-4F84-A9F2-B8ADA3DEE9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36" name="Line 83">
                <a:extLst>
                  <a:ext uri="{FF2B5EF4-FFF2-40B4-BE49-F238E27FC236}">
                    <a16:creationId xmlns:a16="http://schemas.microsoft.com/office/drawing/2014/main" id="{549A1A5F-F5CE-4A81-901C-3D5EB9D6CE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37" name="Line 84">
                <a:extLst>
                  <a:ext uri="{FF2B5EF4-FFF2-40B4-BE49-F238E27FC236}">
                    <a16:creationId xmlns:a16="http://schemas.microsoft.com/office/drawing/2014/main" id="{535B1FF5-927F-4E6A-A149-3213D5DBFD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38" name="Line 85">
                <a:extLst>
                  <a:ext uri="{FF2B5EF4-FFF2-40B4-BE49-F238E27FC236}">
                    <a16:creationId xmlns:a16="http://schemas.microsoft.com/office/drawing/2014/main" id="{14BB111C-8533-4C06-A21A-F3E5F13A7E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39" name="Line 86">
                <a:extLst>
                  <a:ext uri="{FF2B5EF4-FFF2-40B4-BE49-F238E27FC236}">
                    <a16:creationId xmlns:a16="http://schemas.microsoft.com/office/drawing/2014/main" id="{720DAAAD-4433-4EB0-A83B-ECE0B7EFE9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75" name="Group 87">
              <a:extLst>
                <a:ext uri="{FF2B5EF4-FFF2-40B4-BE49-F238E27FC236}">
                  <a16:creationId xmlns:a16="http://schemas.microsoft.com/office/drawing/2014/main" id="{747DB46D-BEAF-46C3-81D8-52C2DA65DD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1275"/>
              <a:ext cx="206" cy="114"/>
              <a:chOff x="760" y="1263"/>
              <a:chExt cx="206" cy="114"/>
            </a:xfrm>
          </p:grpSpPr>
          <p:sp>
            <p:nvSpPr>
              <p:cNvPr id="15530" name="Line 88">
                <a:extLst>
                  <a:ext uri="{FF2B5EF4-FFF2-40B4-BE49-F238E27FC236}">
                    <a16:creationId xmlns:a16="http://schemas.microsoft.com/office/drawing/2014/main" id="{0859A954-766D-4CE1-BAA5-4F044349E7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31" name="Line 89">
                <a:extLst>
                  <a:ext uri="{FF2B5EF4-FFF2-40B4-BE49-F238E27FC236}">
                    <a16:creationId xmlns:a16="http://schemas.microsoft.com/office/drawing/2014/main" id="{0E7D7F3A-4A1A-4861-8804-ED577F9916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32" name="Line 90">
                <a:extLst>
                  <a:ext uri="{FF2B5EF4-FFF2-40B4-BE49-F238E27FC236}">
                    <a16:creationId xmlns:a16="http://schemas.microsoft.com/office/drawing/2014/main" id="{0E215DDC-219B-42D5-9E9E-19B3038322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33" name="Line 91">
                <a:extLst>
                  <a:ext uri="{FF2B5EF4-FFF2-40B4-BE49-F238E27FC236}">
                    <a16:creationId xmlns:a16="http://schemas.microsoft.com/office/drawing/2014/main" id="{4C847274-DF41-40C6-A16F-5D9FE12515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34" name="Line 92">
                <a:extLst>
                  <a:ext uri="{FF2B5EF4-FFF2-40B4-BE49-F238E27FC236}">
                    <a16:creationId xmlns:a16="http://schemas.microsoft.com/office/drawing/2014/main" id="{974D0F39-C75C-4685-9F6E-02099E38B2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76" name="Group 93">
              <a:extLst>
                <a:ext uri="{FF2B5EF4-FFF2-40B4-BE49-F238E27FC236}">
                  <a16:creationId xmlns:a16="http://schemas.microsoft.com/office/drawing/2014/main" id="{DA64EDC4-FB05-4881-8767-CF59601BFA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83" y="1275"/>
              <a:ext cx="206" cy="114"/>
              <a:chOff x="760" y="1263"/>
              <a:chExt cx="206" cy="114"/>
            </a:xfrm>
          </p:grpSpPr>
          <p:sp>
            <p:nvSpPr>
              <p:cNvPr id="15525" name="Line 94">
                <a:extLst>
                  <a:ext uri="{FF2B5EF4-FFF2-40B4-BE49-F238E27FC236}">
                    <a16:creationId xmlns:a16="http://schemas.microsoft.com/office/drawing/2014/main" id="{7D54CFD6-2E03-4840-9FB1-BF2D1AAC67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26" name="Line 95">
                <a:extLst>
                  <a:ext uri="{FF2B5EF4-FFF2-40B4-BE49-F238E27FC236}">
                    <a16:creationId xmlns:a16="http://schemas.microsoft.com/office/drawing/2014/main" id="{E7580F69-0307-41D0-8F27-3B4BC0B592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27" name="Line 96">
                <a:extLst>
                  <a:ext uri="{FF2B5EF4-FFF2-40B4-BE49-F238E27FC236}">
                    <a16:creationId xmlns:a16="http://schemas.microsoft.com/office/drawing/2014/main" id="{1FAB222B-861F-4747-805C-7BFFC46A8A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28" name="Line 97">
                <a:extLst>
                  <a:ext uri="{FF2B5EF4-FFF2-40B4-BE49-F238E27FC236}">
                    <a16:creationId xmlns:a16="http://schemas.microsoft.com/office/drawing/2014/main" id="{56E54622-51CA-41F5-8F07-5EF117FA49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29" name="Line 98">
                <a:extLst>
                  <a:ext uri="{FF2B5EF4-FFF2-40B4-BE49-F238E27FC236}">
                    <a16:creationId xmlns:a16="http://schemas.microsoft.com/office/drawing/2014/main" id="{83BAF6EB-9C11-43D2-A4EC-64C403D938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77" name="Group 99">
              <a:extLst>
                <a:ext uri="{FF2B5EF4-FFF2-40B4-BE49-F238E27FC236}">
                  <a16:creationId xmlns:a16="http://schemas.microsoft.com/office/drawing/2014/main" id="{D13AF47F-4268-4B60-A19A-B3B38269E0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1" y="1275"/>
              <a:ext cx="206" cy="114"/>
              <a:chOff x="760" y="1263"/>
              <a:chExt cx="206" cy="114"/>
            </a:xfrm>
          </p:grpSpPr>
          <p:sp>
            <p:nvSpPr>
              <p:cNvPr id="15520" name="Line 100">
                <a:extLst>
                  <a:ext uri="{FF2B5EF4-FFF2-40B4-BE49-F238E27FC236}">
                    <a16:creationId xmlns:a16="http://schemas.microsoft.com/office/drawing/2014/main" id="{C6E2B4B2-D51B-4078-A8F8-9A0417F324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21" name="Line 101">
                <a:extLst>
                  <a:ext uri="{FF2B5EF4-FFF2-40B4-BE49-F238E27FC236}">
                    <a16:creationId xmlns:a16="http://schemas.microsoft.com/office/drawing/2014/main" id="{E64FA837-E294-4149-921E-54EFC5DC05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22" name="Line 102">
                <a:extLst>
                  <a:ext uri="{FF2B5EF4-FFF2-40B4-BE49-F238E27FC236}">
                    <a16:creationId xmlns:a16="http://schemas.microsoft.com/office/drawing/2014/main" id="{1D496C86-47EF-482E-88C3-039CE5A9A8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23" name="Line 103">
                <a:extLst>
                  <a:ext uri="{FF2B5EF4-FFF2-40B4-BE49-F238E27FC236}">
                    <a16:creationId xmlns:a16="http://schemas.microsoft.com/office/drawing/2014/main" id="{0B3133E4-A551-4C69-806E-6C488792F4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24" name="Line 104">
                <a:extLst>
                  <a:ext uri="{FF2B5EF4-FFF2-40B4-BE49-F238E27FC236}">
                    <a16:creationId xmlns:a16="http://schemas.microsoft.com/office/drawing/2014/main" id="{7D2C833C-FB12-4367-9232-CCFDCC8C6C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78" name="Group 105">
              <a:extLst>
                <a:ext uri="{FF2B5EF4-FFF2-40B4-BE49-F238E27FC236}">
                  <a16:creationId xmlns:a16="http://schemas.microsoft.com/office/drawing/2014/main" id="{791AA916-8318-4297-B3ED-6F9ED13F0E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8" y="1275"/>
              <a:ext cx="206" cy="114"/>
              <a:chOff x="760" y="1263"/>
              <a:chExt cx="206" cy="114"/>
            </a:xfrm>
          </p:grpSpPr>
          <p:sp>
            <p:nvSpPr>
              <p:cNvPr id="15515" name="Line 106">
                <a:extLst>
                  <a:ext uri="{FF2B5EF4-FFF2-40B4-BE49-F238E27FC236}">
                    <a16:creationId xmlns:a16="http://schemas.microsoft.com/office/drawing/2014/main" id="{E5DE987D-C385-4E33-A40C-2FE819FD4B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16" name="Line 107">
                <a:extLst>
                  <a:ext uri="{FF2B5EF4-FFF2-40B4-BE49-F238E27FC236}">
                    <a16:creationId xmlns:a16="http://schemas.microsoft.com/office/drawing/2014/main" id="{75BCF256-9E93-4C49-9455-5320FA2202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17" name="Line 108">
                <a:extLst>
                  <a:ext uri="{FF2B5EF4-FFF2-40B4-BE49-F238E27FC236}">
                    <a16:creationId xmlns:a16="http://schemas.microsoft.com/office/drawing/2014/main" id="{7647D8B9-AC74-415A-9F5C-2951F808D5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18" name="Line 109">
                <a:extLst>
                  <a:ext uri="{FF2B5EF4-FFF2-40B4-BE49-F238E27FC236}">
                    <a16:creationId xmlns:a16="http://schemas.microsoft.com/office/drawing/2014/main" id="{25788DC5-72C4-4B44-95B4-766D825F2A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19" name="Line 110">
                <a:extLst>
                  <a:ext uri="{FF2B5EF4-FFF2-40B4-BE49-F238E27FC236}">
                    <a16:creationId xmlns:a16="http://schemas.microsoft.com/office/drawing/2014/main" id="{27604E3B-E9A4-44BA-A8CC-CB6A800943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79" name="Group 111">
              <a:extLst>
                <a:ext uri="{FF2B5EF4-FFF2-40B4-BE49-F238E27FC236}">
                  <a16:creationId xmlns:a16="http://schemas.microsoft.com/office/drawing/2014/main" id="{89484DE0-D2E9-4CEA-ABD1-C163867FAA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6" y="1275"/>
              <a:ext cx="206" cy="114"/>
              <a:chOff x="760" y="1263"/>
              <a:chExt cx="206" cy="114"/>
            </a:xfrm>
          </p:grpSpPr>
          <p:sp>
            <p:nvSpPr>
              <p:cNvPr id="15510" name="Line 112">
                <a:extLst>
                  <a:ext uri="{FF2B5EF4-FFF2-40B4-BE49-F238E27FC236}">
                    <a16:creationId xmlns:a16="http://schemas.microsoft.com/office/drawing/2014/main" id="{C5154D7B-81F3-4501-BF06-1D3C15C2A7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11" name="Line 113">
                <a:extLst>
                  <a:ext uri="{FF2B5EF4-FFF2-40B4-BE49-F238E27FC236}">
                    <a16:creationId xmlns:a16="http://schemas.microsoft.com/office/drawing/2014/main" id="{D0596877-D863-4889-AEE9-BF58C673A7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12" name="Line 114">
                <a:extLst>
                  <a:ext uri="{FF2B5EF4-FFF2-40B4-BE49-F238E27FC236}">
                    <a16:creationId xmlns:a16="http://schemas.microsoft.com/office/drawing/2014/main" id="{4270C446-22E2-4F6C-8304-2B10496326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13" name="Line 115">
                <a:extLst>
                  <a:ext uri="{FF2B5EF4-FFF2-40B4-BE49-F238E27FC236}">
                    <a16:creationId xmlns:a16="http://schemas.microsoft.com/office/drawing/2014/main" id="{F670CCC1-034E-4DA5-B60A-1F8F2ED466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14" name="Line 116">
                <a:extLst>
                  <a:ext uri="{FF2B5EF4-FFF2-40B4-BE49-F238E27FC236}">
                    <a16:creationId xmlns:a16="http://schemas.microsoft.com/office/drawing/2014/main" id="{D2CB1B46-1288-4884-8042-0F0128B33D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80" name="Group 117">
              <a:extLst>
                <a:ext uri="{FF2B5EF4-FFF2-40B4-BE49-F238E27FC236}">
                  <a16:creationId xmlns:a16="http://schemas.microsoft.com/office/drawing/2014/main" id="{9557762A-E789-4E52-B2DF-9B6DC5F796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9" y="1275"/>
              <a:ext cx="206" cy="114"/>
              <a:chOff x="760" y="1263"/>
              <a:chExt cx="206" cy="114"/>
            </a:xfrm>
          </p:grpSpPr>
          <p:sp>
            <p:nvSpPr>
              <p:cNvPr id="15505" name="Line 118">
                <a:extLst>
                  <a:ext uri="{FF2B5EF4-FFF2-40B4-BE49-F238E27FC236}">
                    <a16:creationId xmlns:a16="http://schemas.microsoft.com/office/drawing/2014/main" id="{0CB86F08-29FC-4A97-ADFF-12169B0E31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06" name="Line 119">
                <a:extLst>
                  <a:ext uri="{FF2B5EF4-FFF2-40B4-BE49-F238E27FC236}">
                    <a16:creationId xmlns:a16="http://schemas.microsoft.com/office/drawing/2014/main" id="{8C9AC168-2FDD-468D-95C3-29ADA9CABA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07" name="Line 120">
                <a:extLst>
                  <a:ext uri="{FF2B5EF4-FFF2-40B4-BE49-F238E27FC236}">
                    <a16:creationId xmlns:a16="http://schemas.microsoft.com/office/drawing/2014/main" id="{D7B929A3-622A-4AD1-932D-8F9FF2FBE6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08" name="Line 121">
                <a:extLst>
                  <a:ext uri="{FF2B5EF4-FFF2-40B4-BE49-F238E27FC236}">
                    <a16:creationId xmlns:a16="http://schemas.microsoft.com/office/drawing/2014/main" id="{58A9CEAA-B248-481F-91E6-0CE171DE12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09" name="Line 122">
                <a:extLst>
                  <a:ext uri="{FF2B5EF4-FFF2-40B4-BE49-F238E27FC236}">
                    <a16:creationId xmlns:a16="http://schemas.microsoft.com/office/drawing/2014/main" id="{19E4570A-6BBF-4F94-A52D-031CD74D8F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81" name="Group 123">
              <a:extLst>
                <a:ext uri="{FF2B5EF4-FFF2-40B4-BE49-F238E27FC236}">
                  <a16:creationId xmlns:a16="http://schemas.microsoft.com/office/drawing/2014/main" id="{9668E344-0AE0-492C-ABB6-DE516DDB7E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81" y="1275"/>
              <a:ext cx="206" cy="114"/>
              <a:chOff x="760" y="1263"/>
              <a:chExt cx="206" cy="114"/>
            </a:xfrm>
          </p:grpSpPr>
          <p:sp>
            <p:nvSpPr>
              <p:cNvPr id="15500" name="Line 124">
                <a:extLst>
                  <a:ext uri="{FF2B5EF4-FFF2-40B4-BE49-F238E27FC236}">
                    <a16:creationId xmlns:a16="http://schemas.microsoft.com/office/drawing/2014/main" id="{20DBCEA2-61FD-41D7-8D0B-4E325C3D2A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01" name="Line 125">
                <a:extLst>
                  <a:ext uri="{FF2B5EF4-FFF2-40B4-BE49-F238E27FC236}">
                    <a16:creationId xmlns:a16="http://schemas.microsoft.com/office/drawing/2014/main" id="{9E6B6A93-AE12-4140-A243-7FCDB55C10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02" name="Line 126">
                <a:extLst>
                  <a:ext uri="{FF2B5EF4-FFF2-40B4-BE49-F238E27FC236}">
                    <a16:creationId xmlns:a16="http://schemas.microsoft.com/office/drawing/2014/main" id="{9031B115-DD86-4558-B8CF-8A0775FEBA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03" name="Line 127">
                <a:extLst>
                  <a:ext uri="{FF2B5EF4-FFF2-40B4-BE49-F238E27FC236}">
                    <a16:creationId xmlns:a16="http://schemas.microsoft.com/office/drawing/2014/main" id="{37735F2C-0E1E-4737-8161-5E3CA3EC37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04" name="Line 128">
                <a:extLst>
                  <a:ext uri="{FF2B5EF4-FFF2-40B4-BE49-F238E27FC236}">
                    <a16:creationId xmlns:a16="http://schemas.microsoft.com/office/drawing/2014/main" id="{9AF0950A-05D8-464D-B188-64A8A18631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82" name="Group 129">
              <a:extLst>
                <a:ext uri="{FF2B5EF4-FFF2-40B4-BE49-F238E27FC236}">
                  <a16:creationId xmlns:a16="http://schemas.microsoft.com/office/drawing/2014/main" id="{094F362B-DF77-4DBB-8655-C312D7FDEC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0" y="1275"/>
              <a:ext cx="206" cy="114"/>
              <a:chOff x="760" y="1263"/>
              <a:chExt cx="206" cy="114"/>
            </a:xfrm>
          </p:grpSpPr>
          <p:sp>
            <p:nvSpPr>
              <p:cNvPr id="15495" name="Line 130">
                <a:extLst>
                  <a:ext uri="{FF2B5EF4-FFF2-40B4-BE49-F238E27FC236}">
                    <a16:creationId xmlns:a16="http://schemas.microsoft.com/office/drawing/2014/main" id="{EB708E0D-09CE-4718-8E1A-35F228E61F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96" name="Line 131">
                <a:extLst>
                  <a:ext uri="{FF2B5EF4-FFF2-40B4-BE49-F238E27FC236}">
                    <a16:creationId xmlns:a16="http://schemas.microsoft.com/office/drawing/2014/main" id="{0E512BF3-BD40-4E91-BE81-06638D55B5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97" name="Line 132">
                <a:extLst>
                  <a:ext uri="{FF2B5EF4-FFF2-40B4-BE49-F238E27FC236}">
                    <a16:creationId xmlns:a16="http://schemas.microsoft.com/office/drawing/2014/main" id="{57C7FB8B-021C-434F-9076-A0263A11A9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98" name="Line 133">
                <a:extLst>
                  <a:ext uri="{FF2B5EF4-FFF2-40B4-BE49-F238E27FC236}">
                    <a16:creationId xmlns:a16="http://schemas.microsoft.com/office/drawing/2014/main" id="{58E614D9-1400-4734-8E18-BA5F6FE0F5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99" name="Line 134">
                <a:extLst>
                  <a:ext uri="{FF2B5EF4-FFF2-40B4-BE49-F238E27FC236}">
                    <a16:creationId xmlns:a16="http://schemas.microsoft.com/office/drawing/2014/main" id="{B682D435-51B1-4A2E-9692-3FCCC04270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83" name="Group 135">
              <a:extLst>
                <a:ext uri="{FF2B5EF4-FFF2-40B4-BE49-F238E27FC236}">
                  <a16:creationId xmlns:a16="http://schemas.microsoft.com/office/drawing/2014/main" id="{B06F77BC-2C35-4381-AF7A-E9DA35B666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2" y="1275"/>
              <a:ext cx="206" cy="114"/>
              <a:chOff x="760" y="1263"/>
              <a:chExt cx="206" cy="114"/>
            </a:xfrm>
          </p:grpSpPr>
          <p:sp>
            <p:nvSpPr>
              <p:cNvPr id="15490" name="Line 136">
                <a:extLst>
                  <a:ext uri="{FF2B5EF4-FFF2-40B4-BE49-F238E27FC236}">
                    <a16:creationId xmlns:a16="http://schemas.microsoft.com/office/drawing/2014/main" id="{AA7478BD-A976-481E-AA26-9C891A6458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91" name="Line 137">
                <a:extLst>
                  <a:ext uri="{FF2B5EF4-FFF2-40B4-BE49-F238E27FC236}">
                    <a16:creationId xmlns:a16="http://schemas.microsoft.com/office/drawing/2014/main" id="{8F95E1FF-45D8-4B1D-A252-36F0B0797E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92" name="Line 138">
                <a:extLst>
                  <a:ext uri="{FF2B5EF4-FFF2-40B4-BE49-F238E27FC236}">
                    <a16:creationId xmlns:a16="http://schemas.microsoft.com/office/drawing/2014/main" id="{D32678A2-B4C1-4027-8BDF-765A84CAE9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93" name="Line 139">
                <a:extLst>
                  <a:ext uri="{FF2B5EF4-FFF2-40B4-BE49-F238E27FC236}">
                    <a16:creationId xmlns:a16="http://schemas.microsoft.com/office/drawing/2014/main" id="{A85ACE05-8E67-4BD0-8771-26D248FFC4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94" name="Line 140">
                <a:extLst>
                  <a:ext uri="{FF2B5EF4-FFF2-40B4-BE49-F238E27FC236}">
                    <a16:creationId xmlns:a16="http://schemas.microsoft.com/office/drawing/2014/main" id="{68467C27-ED73-432C-9A92-60BE5045A6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84" name="Group 141">
              <a:extLst>
                <a:ext uri="{FF2B5EF4-FFF2-40B4-BE49-F238E27FC236}">
                  <a16:creationId xmlns:a16="http://schemas.microsoft.com/office/drawing/2014/main" id="{276F3C89-9525-4295-96F5-9F8019575A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8" y="1275"/>
              <a:ext cx="206" cy="114"/>
              <a:chOff x="760" y="1263"/>
              <a:chExt cx="206" cy="114"/>
            </a:xfrm>
          </p:grpSpPr>
          <p:sp>
            <p:nvSpPr>
              <p:cNvPr id="15485" name="Line 142">
                <a:extLst>
                  <a:ext uri="{FF2B5EF4-FFF2-40B4-BE49-F238E27FC236}">
                    <a16:creationId xmlns:a16="http://schemas.microsoft.com/office/drawing/2014/main" id="{00C1BA39-A810-4D27-A2B5-6547D33D7D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86" name="Line 143">
                <a:extLst>
                  <a:ext uri="{FF2B5EF4-FFF2-40B4-BE49-F238E27FC236}">
                    <a16:creationId xmlns:a16="http://schemas.microsoft.com/office/drawing/2014/main" id="{9C05661E-2950-4014-A084-C2E7491AA5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87" name="Line 144">
                <a:extLst>
                  <a:ext uri="{FF2B5EF4-FFF2-40B4-BE49-F238E27FC236}">
                    <a16:creationId xmlns:a16="http://schemas.microsoft.com/office/drawing/2014/main" id="{BA0EB9DF-2182-467D-9BE2-35B4BDE431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88" name="Line 145">
                <a:extLst>
                  <a:ext uri="{FF2B5EF4-FFF2-40B4-BE49-F238E27FC236}">
                    <a16:creationId xmlns:a16="http://schemas.microsoft.com/office/drawing/2014/main" id="{F8A5FF24-3F90-44AF-9A46-99D744AEA3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89" name="Line 146">
                <a:extLst>
                  <a:ext uri="{FF2B5EF4-FFF2-40B4-BE49-F238E27FC236}">
                    <a16:creationId xmlns:a16="http://schemas.microsoft.com/office/drawing/2014/main" id="{F72D8096-7C8C-4717-B4DD-34E35E60F0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58867" name="Text Box 147">
            <a:extLst>
              <a:ext uri="{FF2B5EF4-FFF2-40B4-BE49-F238E27FC236}">
                <a16:creationId xmlns:a16="http://schemas.microsoft.com/office/drawing/2014/main" id="{ED1661C7-5D7C-431E-90FC-FF432B3B0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5988" y="1724026"/>
            <a:ext cx="4318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15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158868" name="Text Box 148">
            <a:extLst>
              <a:ext uri="{FF2B5EF4-FFF2-40B4-BE49-F238E27FC236}">
                <a16:creationId xmlns:a16="http://schemas.microsoft.com/office/drawing/2014/main" id="{D6F3DF3A-98E1-463B-95EC-8DAD5CCC7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113" y="1714501"/>
            <a:ext cx="4318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15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158869" name="Arc 149">
            <a:extLst>
              <a:ext uri="{FF2B5EF4-FFF2-40B4-BE49-F238E27FC236}">
                <a16:creationId xmlns:a16="http://schemas.microsoft.com/office/drawing/2014/main" id="{DD18E6DD-0AEA-4614-A6CA-A4EA78DD413F}"/>
              </a:ext>
            </a:extLst>
          </p:cNvPr>
          <p:cNvSpPr>
            <a:spLocks/>
          </p:cNvSpPr>
          <p:nvPr/>
        </p:nvSpPr>
        <p:spPr bwMode="auto">
          <a:xfrm rot="10800000">
            <a:off x="3486150" y="1766888"/>
            <a:ext cx="215900" cy="271462"/>
          </a:xfrm>
          <a:custGeom>
            <a:avLst/>
            <a:gdLst>
              <a:gd name="T0" fmla="*/ 69648 w 21600"/>
              <a:gd name="T1" fmla="*/ 0 h 20445"/>
              <a:gd name="T2" fmla="*/ 215900 w 21600"/>
              <a:gd name="T3" fmla="*/ 271462 h 20445"/>
              <a:gd name="T4" fmla="*/ 0 w 21600"/>
              <a:gd name="T5" fmla="*/ 271462 h 20445"/>
              <a:gd name="T6" fmla="*/ 0 60000 65536"/>
              <a:gd name="T7" fmla="*/ 0 60000 65536"/>
              <a:gd name="T8" fmla="*/ 0 60000 65536"/>
              <a:gd name="T9" fmla="*/ 0 w 21600"/>
              <a:gd name="T10" fmla="*/ 0 h 20445"/>
              <a:gd name="T11" fmla="*/ 21600 w 21600"/>
              <a:gd name="T12" fmla="*/ 20445 h 204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445" fill="none" extrusionOk="0">
                <a:moveTo>
                  <a:pt x="6968" y="-1"/>
                </a:moveTo>
                <a:cubicBezTo>
                  <a:pt x="15717" y="2981"/>
                  <a:pt x="21600" y="11201"/>
                  <a:pt x="21600" y="20445"/>
                </a:cubicBezTo>
              </a:path>
              <a:path w="21600" h="20445" stroke="0" extrusionOk="0">
                <a:moveTo>
                  <a:pt x="6968" y="-1"/>
                </a:moveTo>
                <a:cubicBezTo>
                  <a:pt x="15717" y="2981"/>
                  <a:pt x="21600" y="11201"/>
                  <a:pt x="21600" y="20445"/>
                </a:cubicBezTo>
                <a:lnTo>
                  <a:pt x="0" y="20445"/>
                </a:lnTo>
                <a:close/>
              </a:path>
            </a:pathLst>
          </a:cu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8870" name="Arc 150">
            <a:extLst>
              <a:ext uri="{FF2B5EF4-FFF2-40B4-BE49-F238E27FC236}">
                <a16:creationId xmlns:a16="http://schemas.microsoft.com/office/drawing/2014/main" id="{848A01AB-16A9-4F0F-9E97-7CE34009DA0F}"/>
              </a:ext>
            </a:extLst>
          </p:cNvPr>
          <p:cNvSpPr>
            <a:spLocks/>
          </p:cNvSpPr>
          <p:nvPr/>
        </p:nvSpPr>
        <p:spPr bwMode="auto">
          <a:xfrm>
            <a:off x="3316288" y="2686051"/>
            <a:ext cx="176212" cy="252413"/>
          </a:xfrm>
          <a:custGeom>
            <a:avLst/>
            <a:gdLst>
              <a:gd name="T0" fmla="*/ 0 w 21008"/>
              <a:gd name="T1" fmla="*/ 0 h 21600"/>
              <a:gd name="T2" fmla="*/ 176212 w 21008"/>
              <a:gd name="T3" fmla="*/ 193739 h 21600"/>
              <a:gd name="T4" fmla="*/ 0 w 21008"/>
              <a:gd name="T5" fmla="*/ 252413 h 21600"/>
              <a:gd name="T6" fmla="*/ 0 60000 65536"/>
              <a:gd name="T7" fmla="*/ 0 60000 65536"/>
              <a:gd name="T8" fmla="*/ 0 60000 65536"/>
              <a:gd name="T9" fmla="*/ 0 w 21008"/>
              <a:gd name="T10" fmla="*/ 0 h 21600"/>
              <a:gd name="T11" fmla="*/ 21008 w 2100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008" h="21600" fill="none" extrusionOk="0">
                <a:moveTo>
                  <a:pt x="-1" y="0"/>
                </a:moveTo>
                <a:cubicBezTo>
                  <a:pt x="9995" y="0"/>
                  <a:pt x="18684" y="6857"/>
                  <a:pt x="21008" y="16578"/>
                </a:cubicBezTo>
              </a:path>
              <a:path w="21008" h="21600" stroke="0" extrusionOk="0">
                <a:moveTo>
                  <a:pt x="-1" y="0"/>
                </a:moveTo>
                <a:cubicBezTo>
                  <a:pt x="9995" y="0"/>
                  <a:pt x="18684" y="6857"/>
                  <a:pt x="21008" y="165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4" name="Group 151">
            <a:extLst>
              <a:ext uri="{FF2B5EF4-FFF2-40B4-BE49-F238E27FC236}">
                <a16:creationId xmlns:a16="http://schemas.microsoft.com/office/drawing/2014/main" id="{430C3E49-62E4-43C3-B065-1C6217A5CBF8}"/>
              </a:ext>
            </a:extLst>
          </p:cNvPr>
          <p:cNvGrpSpPr>
            <a:grpSpLocks/>
          </p:cNvGrpSpPr>
          <p:nvPr/>
        </p:nvGrpSpPr>
        <p:grpSpPr bwMode="auto">
          <a:xfrm>
            <a:off x="3970339" y="1751013"/>
            <a:ext cx="338137" cy="273050"/>
            <a:chOff x="1414" y="1675"/>
            <a:chExt cx="213" cy="172"/>
          </a:xfrm>
        </p:grpSpPr>
        <p:sp>
          <p:nvSpPr>
            <p:cNvPr id="15451" name="Arc 152">
              <a:extLst>
                <a:ext uri="{FF2B5EF4-FFF2-40B4-BE49-F238E27FC236}">
                  <a16:creationId xmlns:a16="http://schemas.microsoft.com/office/drawing/2014/main" id="{974C4774-FEA8-4778-B051-262F9AE21F64}"/>
                </a:ext>
              </a:extLst>
            </p:cNvPr>
            <p:cNvSpPr>
              <a:spLocks/>
            </p:cNvSpPr>
            <p:nvPr/>
          </p:nvSpPr>
          <p:spPr bwMode="auto">
            <a:xfrm rot="189003">
              <a:off x="1414" y="1675"/>
              <a:ext cx="181" cy="172"/>
            </a:xfrm>
            <a:custGeom>
              <a:avLst/>
              <a:gdLst>
                <a:gd name="T0" fmla="*/ 174 w 21600"/>
                <a:gd name="T1" fmla="*/ 0 h 20553"/>
                <a:gd name="T2" fmla="*/ 135 w 21600"/>
                <a:gd name="T3" fmla="*/ 172 h 20553"/>
                <a:gd name="T4" fmla="*/ 0 w 21600"/>
                <a:gd name="T5" fmla="*/ 51 h 2055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553"/>
                <a:gd name="T11" fmla="*/ 21600 w 21600"/>
                <a:gd name="T12" fmla="*/ 20553 h 205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553" fill="none" extrusionOk="0">
                  <a:moveTo>
                    <a:pt x="20717" y="0"/>
                  </a:moveTo>
                  <a:cubicBezTo>
                    <a:pt x="21302" y="1983"/>
                    <a:pt x="21600" y="4041"/>
                    <a:pt x="21600" y="6110"/>
                  </a:cubicBezTo>
                  <a:cubicBezTo>
                    <a:pt x="21600" y="11443"/>
                    <a:pt x="19627" y="16587"/>
                    <a:pt x="16061" y="20553"/>
                  </a:cubicBezTo>
                </a:path>
                <a:path w="21600" h="20553" stroke="0" extrusionOk="0">
                  <a:moveTo>
                    <a:pt x="20717" y="0"/>
                  </a:moveTo>
                  <a:cubicBezTo>
                    <a:pt x="21302" y="1983"/>
                    <a:pt x="21600" y="4041"/>
                    <a:pt x="21600" y="6110"/>
                  </a:cubicBezTo>
                  <a:cubicBezTo>
                    <a:pt x="21600" y="11443"/>
                    <a:pt x="19627" y="16587"/>
                    <a:pt x="16061" y="20553"/>
                  </a:cubicBezTo>
                  <a:lnTo>
                    <a:pt x="0" y="6110"/>
                  </a:lnTo>
                  <a:close/>
                </a:path>
              </a:pathLst>
            </a:custGeom>
            <a:noFill/>
            <a:ln w="19050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452" name="Line 153">
              <a:extLst>
                <a:ext uri="{FF2B5EF4-FFF2-40B4-BE49-F238E27FC236}">
                  <a16:creationId xmlns:a16="http://schemas.microsoft.com/office/drawing/2014/main" id="{B30ED532-2767-4643-9859-0D42B38394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7" y="1762"/>
              <a:ext cx="80" cy="27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154">
            <a:extLst>
              <a:ext uri="{FF2B5EF4-FFF2-40B4-BE49-F238E27FC236}">
                <a16:creationId xmlns:a16="http://schemas.microsoft.com/office/drawing/2014/main" id="{8DD8282E-9E92-4274-849D-8284AED4CF5E}"/>
              </a:ext>
            </a:extLst>
          </p:cNvPr>
          <p:cNvGrpSpPr>
            <a:grpSpLocks/>
          </p:cNvGrpSpPr>
          <p:nvPr/>
        </p:nvGrpSpPr>
        <p:grpSpPr bwMode="auto">
          <a:xfrm>
            <a:off x="5092700" y="2700339"/>
            <a:ext cx="127000" cy="180975"/>
            <a:chOff x="2121" y="2273"/>
            <a:chExt cx="80" cy="114"/>
          </a:xfrm>
        </p:grpSpPr>
        <p:sp>
          <p:nvSpPr>
            <p:cNvPr id="15449" name="Arc 155">
              <a:extLst>
                <a:ext uri="{FF2B5EF4-FFF2-40B4-BE49-F238E27FC236}">
                  <a16:creationId xmlns:a16="http://schemas.microsoft.com/office/drawing/2014/main" id="{37DCC4D9-EAA7-42D6-8024-3788E352A8D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54" y="2273"/>
              <a:ext cx="46" cy="114"/>
            </a:xfrm>
            <a:custGeom>
              <a:avLst/>
              <a:gdLst>
                <a:gd name="T0" fmla="*/ 0 w 21600"/>
                <a:gd name="T1" fmla="*/ 0 h 21600"/>
                <a:gd name="T2" fmla="*/ 46 w 21600"/>
                <a:gd name="T3" fmla="*/ 114 h 21600"/>
                <a:gd name="T4" fmla="*/ 0 w 21600"/>
                <a:gd name="T5" fmla="*/ 11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450" name="Line 156">
              <a:extLst>
                <a:ext uri="{FF2B5EF4-FFF2-40B4-BE49-F238E27FC236}">
                  <a16:creationId xmlns:a16="http://schemas.microsoft.com/office/drawing/2014/main" id="{E3146322-ED14-47DB-9FD3-436BEE9283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1" y="2313"/>
              <a:ext cx="80" cy="27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8880" name="Text Box 160">
            <a:extLst>
              <a:ext uri="{FF2B5EF4-FFF2-40B4-BE49-F238E27FC236}">
                <a16:creationId xmlns:a16="http://schemas.microsoft.com/office/drawing/2014/main" id="{81A21401-B2DF-41CA-9C06-BF148C40A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981076"/>
            <a:ext cx="13335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6000">
                <a:solidFill>
                  <a:srgbClr val="660066"/>
                </a:solidFill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158905" name="Rectangle 185">
            <a:extLst>
              <a:ext uri="{FF2B5EF4-FFF2-40B4-BE49-F238E27FC236}">
                <a16:creationId xmlns:a16="http://schemas.microsoft.com/office/drawing/2014/main" id="{34FA799C-9CCD-42E1-9F53-9E08A3A56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76200"/>
            <a:ext cx="8458200" cy="685800"/>
          </a:xfrm>
          <a:prstGeom prst="rect">
            <a:avLst/>
          </a:prstGeom>
          <a:gradFill rotWithShape="1">
            <a:gsLst>
              <a:gs pos="0">
                <a:srgbClr val="FFCCFF"/>
              </a:gs>
              <a:gs pos="50000">
                <a:schemeClr val="bg1"/>
              </a:gs>
              <a:gs pos="100000">
                <a:srgbClr val="FFCCFF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400" dirty="0">
                <a:solidFill>
                  <a:schemeClr val="tx2"/>
                </a:solidFill>
                <a:latin typeface=".VnTime" panose="020B7200000000000000" pitchFamily="34" charset="0"/>
              </a:rPr>
              <a:t>:</a:t>
            </a: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0</a:t>
            </a:r>
            <a:r>
              <a:rPr lang="en-US" altLang="en-US" sz="32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pSp>
        <p:nvGrpSpPr>
          <p:cNvPr id="16" name="Group 264">
            <a:extLst>
              <a:ext uri="{FF2B5EF4-FFF2-40B4-BE49-F238E27FC236}">
                <a16:creationId xmlns:a16="http://schemas.microsoft.com/office/drawing/2014/main" id="{39DD6819-865A-4B0A-8F21-651AA7147969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1219200"/>
            <a:ext cx="3208338" cy="960438"/>
            <a:chOff x="3408" y="768"/>
            <a:chExt cx="2021" cy="605"/>
          </a:xfrm>
        </p:grpSpPr>
        <p:sp>
          <p:nvSpPr>
            <p:cNvPr id="15433" name="Line 248">
              <a:extLst>
                <a:ext uri="{FF2B5EF4-FFF2-40B4-BE49-F238E27FC236}">
                  <a16:creationId xmlns:a16="http://schemas.microsoft.com/office/drawing/2014/main" id="{B480AD14-A4E9-4B6F-BE69-11C0B9506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3" y="818"/>
              <a:ext cx="11" cy="509"/>
            </a:xfrm>
            <a:prstGeom prst="line">
              <a:avLst/>
            </a:prstGeom>
            <a:noFill/>
            <a:ln w="127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4" name="Line 249">
              <a:extLst>
                <a:ext uri="{FF2B5EF4-FFF2-40B4-BE49-F238E27FC236}">
                  <a16:creationId xmlns:a16="http://schemas.microsoft.com/office/drawing/2014/main" id="{8C885731-459F-4AE9-9993-24829EFD8D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1" y="1051"/>
              <a:ext cx="1916" cy="3"/>
            </a:xfrm>
            <a:prstGeom prst="line">
              <a:avLst/>
            </a:prstGeom>
            <a:noFill/>
            <a:ln w="127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5" name="Text Box 250">
              <a:extLst>
                <a:ext uri="{FF2B5EF4-FFF2-40B4-BE49-F238E27FC236}">
                  <a16:creationId xmlns:a16="http://schemas.microsoft.com/office/drawing/2014/main" id="{7D78447F-3A2A-4E49-B1CE-91A331DE50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789"/>
              <a:ext cx="52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200" b="1">
                  <a:solidFill>
                    <a:srgbClr val="006666"/>
                  </a:solidFill>
                </a:rPr>
                <a:t>GT</a:t>
              </a:r>
            </a:p>
          </p:txBody>
        </p:sp>
        <p:sp>
          <p:nvSpPr>
            <p:cNvPr id="15436" name="Text Box 251">
              <a:extLst>
                <a:ext uri="{FF2B5EF4-FFF2-40B4-BE49-F238E27FC236}">
                  <a16:creationId xmlns:a16="http://schemas.microsoft.com/office/drawing/2014/main" id="{3C25A667-6084-4F0B-87D7-2BF5E58BA6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9" y="1065"/>
              <a:ext cx="52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200" b="1">
                  <a:solidFill>
                    <a:srgbClr val="006666"/>
                  </a:solidFill>
                </a:rPr>
                <a:t>KL</a:t>
              </a:r>
            </a:p>
          </p:txBody>
        </p:sp>
        <p:sp>
          <p:nvSpPr>
            <p:cNvPr id="15437" name="Text Box 252">
              <a:extLst>
                <a:ext uri="{FF2B5EF4-FFF2-40B4-BE49-F238E27FC236}">
                  <a16:creationId xmlns:a16="http://schemas.microsoft.com/office/drawing/2014/main" id="{336C362D-953B-45A8-A609-31E393A9E7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768"/>
              <a:ext cx="77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200" b="1">
                  <a:solidFill>
                    <a:srgbClr val="006666"/>
                  </a:solidFill>
                  <a:sym typeface="Symbol" panose="05050102010706020507" pitchFamily="18" charset="2"/>
                </a:rPr>
                <a:t> ABC</a:t>
              </a:r>
            </a:p>
          </p:txBody>
        </p:sp>
        <p:grpSp>
          <p:nvGrpSpPr>
            <p:cNvPr id="15438" name="Group 253">
              <a:extLst>
                <a:ext uri="{FF2B5EF4-FFF2-40B4-BE49-F238E27FC236}">
                  <a16:creationId xmlns:a16="http://schemas.microsoft.com/office/drawing/2014/main" id="{6AEADD0D-FAB8-4949-809D-285715D40C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1104"/>
              <a:ext cx="1589" cy="269"/>
              <a:chOff x="4032" y="1344"/>
              <a:chExt cx="1589" cy="269"/>
            </a:xfrm>
          </p:grpSpPr>
          <p:sp>
            <p:nvSpPr>
              <p:cNvPr id="15439" name="Text Box 254">
                <a:extLst>
                  <a:ext uri="{FF2B5EF4-FFF2-40B4-BE49-F238E27FC236}">
                    <a16:creationId xmlns:a16="http://schemas.microsoft.com/office/drawing/2014/main" id="{C28DE7AB-C90F-4A3F-8DDB-EF252BCA35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1344"/>
                <a:ext cx="158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en-US" sz="2200" b="1">
                    <a:solidFill>
                      <a:srgbClr val="006666"/>
                    </a:solidFill>
                  </a:rPr>
                  <a:t>A + B + C = 180</a:t>
                </a:r>
                <a:r>
                  <a:rPr lang="en-US" altLang="en-US" sz="2200" b="1" baseline="30000">
                    <a:solidFill>
                      <a:srgbClr val="006666"/>
                    </a:solidFill>
                  </a:rPr>
                  <a:t>0</a:t>
                </a:r>
                <a:endParaRPr lang="en-US" altLang="en-US" sz="2200" b="1">
                  <a:solidFill>
                    <a:srgbClr val="006666"/>
                  </a:solidFill>
                </a:endParaRPr>
              </a:p>
            </p:txBody>
          </p:sp>
          <p:grpSp>
            <p:nvGrpSpPr>
              <p:cNvPr id="15440" name="Group 255">
                <a:extLst>
                  <a:ext uri="{FF2B5EF4-FFF2-40B4-BE49-F238E27FC236}">
                    <a16:creationId xmlns:a16="http://schemas.microsoft.com/office/drawing/2014/main" id="{165D0366-A13A-4003-8C17-86A682E243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24" y="1352"/>
                <a:ext cx="91" cy="45"/>
                <a:chOff x="884" y="3952"/>
                <a:chExt cx="91" cy="45"/>
              </a:xfrm>
            </p:grpSpPr>
            <p:sp>
              <p:nvSpPr>
                <p:cNvPr id="15447" name="Line 256">
                  <a:extLst>
                    <a:ext uri="{FF2B5EF4-FFF2-40B4-BE49-F238E27FC236}">
                      <a16:creationId xmlns:a16="http://schemas.microsoft.com/office/drawing/2014/main" id="{73A0C222-17CE-4033-81C5-93A82093E7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4" y="3952"/>
                  <a:ext cx="46" cy="45"/>
                </a:xfrm>
                <a:prstGeom prst="line">
                  <a:avLst/>
                </a:prstGeom>
                <a:noFill/>
                <a:ln w="19050">
                  <a:solidFill>
                    <a:srgbClr val="0066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48" name="Line 257">
                  <a:extLst>
                    <a:ext uri="{FF2B5EF4-FFF2-40B4-BE49-F238E27FC236}">
                      <a16:creationId xmlns:a16="http://schemas.microsoft.com/office/drawing/2014/main" id="{9C3C007E-571C-46D3-862B-0F2DB36D8D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30" y="3952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rgbClr val="0066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5441" name="Group 258">
                <a:extLst>
                  <a:ext uri="{FF2B5EF4-FFF2-40B4-BE49-F238E27FC236}">
                    <a16:creationId xmlns:a16="http://schemas.microsoft.com/office/drawing/2014/main" id="{B19EEB9F-C683-469E-B96B-5D83D429A5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57" y="1352"/>
                <a:ext cx="91" cy="45"/>
                <a:chOff x="884" y="3952"/>
                <a:chExt cx="91" cy="45"/>
              </a:xfrm>
            </p:grpSpPr>
            <p:sp>
              <p:nvSpPr>
                <p:cNvPr id="15445" name="Line 259">
                  <a:extLst>
                    <a:ext uri="{FF2B5EF4-FFF2-40B4-BE49-F238E27FC236}">
                      <a16:creationId xmlns:a16="http://schemas.microsoft.com/office/drawing/2014/main" id="{E688789D-0EB5-4162-97E9-0CE578B311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4" y="3952"/>
                  <a:ext cx="46" cy="45"/>
                </a:xfrm>
                <a:prstGeom prst="line">
                  <a:avLst/>
                </a:prstGeom>
                <a:noFill/>
                <a:ln w="19050">
                  <a:solidFill>
                    <a:srgbClr val="0066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46" name="Line 260">
                  <a:extLst>
                    <a:ext uri="{FF2B5EF4-FFF2-40B4-BE49-F238E27FC236}">
                      <a16:creationId xmlns:a16="http://schemas.microsoft.com/office/drawing/2014/main" id="{B3BE2786-5E0C-478D-885D-C336AEC109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30" y="3952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rgbClr val="0066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5442" name="Group 261">
                <a:extLst>
                  <a:ext uri="{FF2B5EF4-FFF2-40B4-BE49-F238E27FC236}">
                    <a16:creationId xmlns:a16="http://schemas.microsoft.com/office/drawing/2014/main" id="{6D38759F-BFD7-4AE2-AF96-C79E808315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04" y="1360"/>
                <a:ext cx="91" cy="45"/>
                <a:chOff x="884" y="3952"/>
                <a:chExt cx="91" cy="45"/>
              </a:xfrm>
            </p:grpSpPr>
            <p:sp>
              <p:nvSpPr>
                <p:cNvPr id="15443" name="Line 262">
                  <a:extLst>
                    <a:ext uri="{FF2B5EF4-FFF2-40B4-BE49-F238E27FC236}">
                      <a16:creationId xmlns:a16="http://schemas.microsoft.com/office/drawing/2014/main" id="{9271E067-0321-42D8-974C-B244BEAED9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4" y="3952"/>
                  <a:ext cx="46" cy="45"/>
                </a:xfrm>
                <a:prstGeom prst="line">
                  <a:avLst/>
                </a:prstGeom>
                <a:noFill/>
                <a:ln w="19050">
                  <a:solidFill>
                    <a:srgbClr val="0066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44" name="Line 263">
                  <a:extLst>
                    <a:ext uri="{FF2B5EF4-FFF2-40B4-BE49-F238E27FC236}">
                      <a16:creationId xmlns:a16="http://schemas.microsoft.com/office/drawing/2014/main" id="{FD381E47-DFB5-4A92-9E45-F6BCE788AA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30" y="3952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rgbClr val="0066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58987" name="Text Box 267">
            <a:extLst>
              <a:ext uri="{FF2B5EF4-FFF2-40B4-BE49-F238E27FC236}">
                <a16:creationId xmlns:a16="http://schemas.microsoft.com/office/drawing/2014/main" id="{CA8D3767-D511-4EE3-9C78-AA8561116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5388" y="2590800"/>
            <a:ext cx="1979612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100" b="1" i="1" u="sng">
                <a:solidFill>
                  <a:srgbClr val="660033"/>
                </a:solidFill>
              </a:rPr>
              <a:t>Chứng minh:</a:t>
            </a:r>
            <a:r>
              <a:rPr lang="en-US" altLang="en-US" b="1" i="1" u="sng">
                <a:solidFill>
                  <a:srgbClr val="660033"/>
                </a:solidFill>
              </a:rPr>
              <a:t> </a:t>
            </a:r>
          </a:p>
        </p:txBody>
      </p:sp>
      <p:sp>
        <p:nvSpPr>
          <p:cNvPr id="158988" name="Text Box 268">
            <a:extLst>
              <a:ext uri="{FF2B5EF4-FFF2-40B4-BE49-F238E27FC236}">
                <a16:creationId xmlns:a16="http://schemas.microsoft.com/office/drawing/2014/main" id="{E8344F77-BACB-4A03-9D0D-C7A70768F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599" y="3168651"/>
            <a:ext cx="582612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Qua A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kẻ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xy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// BC =&gt;……. </a:t>
            </a:r>
          </a:p>
        </p:txBody>
      </p:sp>
      <p:sp>
        <p:nvSpPr>
          <p:cNvPr id="158989" name="Text Box 269">
            <a:extLst>
              <a:ext uri="{FF2B5EF4-FFF2-40B4-BE49-F238E27FC236}">
                <a16:creationId xmlns:a16="http://schemas.microsoft.com/office/drawing/2014/main" id="{ABDC33F4-6313-47F4-93EE-ED40DFE6D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702051"/>
            <a:ext cx="52006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xy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// BC (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8990" name="Rectangle 270">
            <a:extLst>
              <a:ext uri="{FF2B5EF4-FFF2-40B4-BE49-F238E27FC236}">
                <a16:creationId xmlns:a16="http://schemas.microsoft.com/office/drawing/2014/main" id="{0C73048E-6A9B-4895-AC4D-911884E60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1" y="4173539"/>
            <a:ext cx="646747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Suy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ra ………      (2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so le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)      (1)</a:t>
            </a:r>
          </a:p>
        </p:txBody>
      </p:sp>
      <p:sp>
        <p:nvSpPr>
          <p:cNvPr id="158991" name="Rectangle 271">
            <a:extLst>
              <a:ext uri="{FF2B5EF4-FFF2-40B4-BE49-F238E27FC236}">
                <a16:creationId xmlns:a16="http://schemas.microsoft.com/office/drawing/2014/main" id="{710436F3-0414-4B51-B8C4-5B1E0AF1C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4350" y="4676776"/>
            <a:ext cx="614045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…………         (2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so le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)      (2)    </a:t>
            </a:r>
          </a:p>
        </p:txBody>
      </p:sp>
      <p:sp>
        <p:nvSpPr>
          <p:cNvPr id="159001" name="Text Box 281">
            <a:extLst>
              <a:ext uri="{FF2B5EF4-FFF2-40B4-BE49-F238E27FC236}">
                <a16:creationId xmlns:a16="http://schemas.microsoft.com/office/drawing/2014/main" id="{C222E1DD-950F-444C-8C23-C50ACDF5F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1" y="5133976"/>
            <a:ext cx="2962275" cy="1054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Từ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(1)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(2)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suy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ra: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…………………</a:t>
            </a:r>
          </a:p>
        </p:txBody>
      </p:sp>
      <p:sp>
        <p:nvSpPr>
          <p:cNvPr id="15386" name="Text Box 304">
            <a:extLst>
              <a:ext uri="{FF2B5EF4-FFF2-40B4-BE49-F238E27FC236}">
                <a16:creationId xmlns:a16="http://schemas.microsoft.com/office/drawing/2014/main" id="{78D472F4-5C31-414A-BFAA-4189CB507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3051" y="6272214"/>
            <a:ext cx="2771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15415" name="Text Box 305">
            <a:extLst>
              <a:ext uri="{FF2B5EF4-FFF2-40B4-BE49-F238E27FC236}">
                <a16:creationId xmlns:a16="http://schemas.microsoft.com/office/drawing/2014/main" id="{F26D509A-E31D-4617-9597-AD3DC19A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1" y="6216650"/>
            <a:ext cx="44370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Hay …………………….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B985360-D62E-4FA7-B453-C68BB8B74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704841"/>
              </p:ext>
            </p:extLst>
          </p:nvPr>
        </p:nvGraphicFramePr>
        <p:xfrm>
          <a:off x="6539707" y="2924176"/>
          <a:ext cx="18653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79360" progId="Equation.DSMT4">
                  <p:embed/>
                </p:oleObj>
              </mc:Choice>
              <mc:Fallback>
                <p:oleObj name="Equation" r:id="rId3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9707" y="2924176"/>
                        <a:ext cx="1865313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6D621F0-A8C3-4D7A-B16C-51A7EEA26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03131"/>
              </p:ext>
            </p:extLst>
          </p:nvPr>
        </p:nvGraphicFramePr>
        <p:xfrm>
          <a:off x="2765369" y="4046626"/>
          <a:ext cx="1092209" cy="65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304560" progId="Equation.DSMT4">
                  <p:embed/>
                </p:oleObj>
              </mc:Choice>
              <mc:Fallback>
                <p:oleObj name="Equation" r:id="rId5" imgW="507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5369" y="4046626"/>
                        <a:ext cx="1092209" cy="659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CEB88E-D284-4339-BD49-47D6C455C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88573"/>
              </p:ext>
            </p:extLst>
          </p:nvPr>
        </p:nvGraphicFramePr>
        <p:xfrm>
          <a:off x="2345834" y="4597808"/>
          <a:ext cx="1030278" cy="64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304560" progId="Equation.DSMT4">
                  <p:embed/>
                </p:oleObj>
              </mc:Choice>
              <mc:Fallback>
                <p:oleObj name="Equation" r:id="rId7" imgW="507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5834" y="4597808"/>
                        <a:ext cx="1030278" cy="643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4F4B79-E215-43D7-95F8-461851322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02924"/>
              </p:ext>
            </p:extLst>
          </p:nvPr>
        </p:nvGraphicFramePr>
        <p:xfrm>
          <a:off x="1822122" y="5610281"/>
          <a:ext cx="5665191" cy="533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36680" imgH="279360" progId="Equation.DSMT4">
                  <p:embed/>
                </p:oleObj>
              </mc:Choice>
              <mc:Fallback>
                <p:oleObj name="Equation" r:id="rId9" imgW="3136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2122" y="5610281"/>
                        <a:ext cx="5665191" cy="533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36215B2-D4AA-41C6-A59C-3897C7597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421734"/>
              </p:ext>
            </p:extLst>
          </p:nvPr>
        </p:nvGraphicFramePr>
        <p:xfrm>
          <a:off x="3376112" y="6115395"/>
          <a:ext cx="2624906" cy="57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18960" imgH="253800" progId="Equation.DSMT4">
                  <p:embed/>
                </p:oleObj>
              </mc:Choice>
              <mc:Fallback>
                <p:oleObj name="Equation" r:id="rId11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76112" y="6115395"/>
                        <a:ext cx="2624906" cy="574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8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8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8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3.33333E-6 L 0.33889 0.00186 " pathEditMode="relative" rAng="0" ptsTypes="AA">
                                      <p:cBhvr>
                                        <p:cTn id="36" dur="1000" fill="hold"/>
                                        <p:tgtEl>
                                          <p:spTgt spid="1588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44" y="93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15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1" presetID="54" presetClass="exit" presetSubtype="0" decel="10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58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58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58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58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1588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8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8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5" dur="500"/>
                                        <p:tgtEl>
                                          <p:spTgt spid="15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9" dur="500"/>
                                        <p:tgtEl>
                                          <p:spTgt spid="15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8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8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58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8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76" grpId="0"/>
      <p:bldP spid="158777" grpId="0"/>
      <p:bldP spid="158867" grpId="0"/>
      <p:bldP spid="158868" grpId="0"/>
      <p:bldP spid="158869" grpId="0" animBg="1"/>
      <p:bldP spid="158870" grpId="0" animBg="1"/>
      <p:bldP spid="158880" grpId="0"/>
      <p:bldP spid="158880" grpId="1"/>
      <p:bldP spid="158880" grpId="2"/>
      <p:bldP spid="158987" grpId="0"/>
      <p:bldP spid="158988" grpId="0"/>
      <p:bldP spid="158989" grpId="0"/>
      <p:bldP spid="158990" grpId="0"/>
      <p:bldP spid="158991" grpId="0"/>
      <p:bldP spid="159001" grpId="0"/>
      <p:bldP spid="154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906F0B3-2072-46FD-B557-7AED5E8ECE76}&quot;/&gt;&lt;filename val=&quot;C:\Users\DELL\Desktop\data\asimages\{7906F0B3-2072-46FD-B557-7AED5E8ECE76}.png&quot;/&gt;&lt;hasEffects val=&quot;1&quot;/&gt;&lt;left val=&quot;622.56&quot;/&gt;&lt;top val=&quot;508.56&quot;/&gt;&lt;width val=&quot;22.8&quot;/&gt;&lt;height val=&quot;16.8&quot;/&gt;&lt;/ThreeDShape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A6CA7865-3E2E-41C1-9FAD-F6E450351D3F}&quot;/&gt;&lt;filename val=&quot;C:\Users\DELL\Desktop\data\asimages\{A6CA7865-3E2E-41C1-9FAD-F6E450351D3F}.png&quot;/&gt;&lt;hasEffects val=&quot;1&quot;/&gt;&lt;left val=&quot;149.28&quot;/&gt;&lt;top val=&quot;413.28&quot;/&gt;&lt;width val=&quot;452.64&quot;/&gt;&lt;height val=&quot;50.64&quot;/&gt;&lt;/ThreeDShape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906F0B3-2072-46FD-B557-7AED5E8ECE76}&quot;/&gt;&lt;filename val=&quot;C:\Users\DELL\Desktop\data\asimages\{7906F0B3-2072-46FD-B557-7AED5E8ECE76}.png&quot;/&gt;&lt;hasEffects val=&quot;1&quot;/&gt;&lt;left val=&quot;622.56&quot;/&gt;&lt;top val=&quot;508.56&quot;/&gt;&lt;width val=&quot;22.8&quot;/&gt;&lt;height val=&quot;16.8&quot;/&gt;&lt;/ThreeDShape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906F0B3-2072-46FD-B557-7AED5E8ECE76}&quot;/&gt;&lt;filename val=&quot;C:\Users\DELL\Desktop\data\asimages\{7906F0B3-2072-46FD-B557-7AED5E8ECE76}.png&quot;/&gt;&lt;hasEffects val=&quot;1&quot;/&gt;&lt;left val=&quot;622.56&quot;/&gt;&lt;top val=&quot;508.56&quot;/&gt;&lt;width val=&quot;22.8&quot;/&gt;&lt;height val=&quot;16.8&quot;/&gt;&lt;/ThreeDShape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906F0B3-2072-46FD-B557-7AED5E8ECE76}&quot;/&gt;&lt;filename val=&quot;C:\Users\DELL\Desktop\data\asimages\{7906F0B3-2072-46FD-B557-7AED5E8ECE76}.png&quot;/&gt;&lt;hasEffects val=&quot;1&quot;/&gt;&lt;left val=&quot;622.56&quot;/&gt;&lt;top val=&quot;508.56&quot;/&gt;&lt;width val=&quot;22.8&quot;/&gt;&lt;height val=&quot;16.8&quot;/&gt;&lt;/ThreeDShape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0</TotalTime>
  <Words>1065</Words>
  <Application>Microsoft Office PowerPoint</Application>
  <PresentationFormat>Widescreen</PresentationFormat>
  <Paragraphs>154</Paragraphs>
  <Slides>25</Slides>
  <Notes>3</Notes>
  <HiddenSlides>0</HiddenSlides>
  <MMClips>6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0" baseType="lpstr">
      <vt:lpstr>等线</vt:lpstr>
      <vt:lpstr>#9Slide04 Yeseva One</vt:lpstr>
      <vt:lpstr>.VnTime</vt:lpstr>
      <vt:lpstr>Arial</vt:lpstr>
      <vt:lpstr>Calibri</vt:lpstr>
      <vt:lpstr>Calibri Light</vt:lpstr>
      <vt:lpstr>Cambria Math</vt:lpstr>
      <vt:lpstr>Palatino Linotype</vt:lpstr>
      <vt:lpstr>Tahoma</vt:lpstr>
      <vt:lpstr>Times New Roman</vt:lpstr>
      <vt:lpstr>VNI-Helve</vt:lpstr>
      <vt:lpstr>VNI-Times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ịnh lí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77</cp:revision>
  <dcterms:created xsi:type="dcterms:W3CDTF">2020-10-28T14:13:32Z</dcterms:created>
  <dcterms:modified xsi:type="dcterms:W3CDTF">2023-04-09T12:28:19Z</dcterms:modified>
</cp:coreProperties>
</file>